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7FAC82" w14:textId="77777777" w:rsidR="00A611F7" w:rsidRPr="00403C00" w:rsidRDefault="00A611F7">
      <w:pPr>
        <w:rPr>
          <w:b/>
          <w:color w:val="000000" w:themeColor="text1"/>
          <w:sz w:val="28"/>
          <w:szCs w:val="28"/>
        </w:rPr>
      </w:pPr>
      <w:r w:rsidRPr="00403C00">
        <w:rPr>
          <w:rFonts w:hint="eastAsia"/>
          <w:b/>
          <w:color w:val="000000" w:themeColor="text1"/>
          <w:sz w:val="28"/>
          <w:szCs w:val="28"/>
        </w:rPr>
        <w:t>一、填空题</w:t>
      </w:r>
    </w:p>
    <w:p w14:paraId="7F09CA18" w14:textId="77777777" w:rsidR="0083061C" w:rsidRPr="00403C00" w:rsidRDefault="005B0E02" w:rsidP="00854A17">
      <w:pPr>
        <w:snapToGrid w:val="0"/>
        <w:spacing w:line="360" w:lineRule="auto"/>
        <w:rPr>
          <w:color w:val="000000" w:themeColor="text1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含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个结点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条边的无向连通图（</w:t>
      </w:r>
      <w:proofErr w:type="gramStart"/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不</w:t>
      </w:r>
      <w:proofErr w:type="gramEnd"/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同构）有</w:t>
      </w:r>
      <w:r w:rsidR="00854A17" w:rsidRPr="00403C00">
        <w:rPr>
          <w:rFonts w:ascii="Times New Roman" w:hAnsi="Times New Roman" w:cs="Times New Roman"/>
          <w:color w:val="000000" w:themeColor="text1"/>
        </w:rPr>
        <w:t>3</w:t>
      </w:r>
      <w:r w:rsidRPr="00403C00">
        <w:rPr>
          <w:rFonts w:hint="eastAsia"/>
          <w:color w:val="000000" w:themeColor="text1"/>
          <w:sz w:val="24"/>
          <w:szCs w:val="24"/>
        </w:rPr>
        <w:t>个，它们是</w:t>
      </w:r>
      <w:r w:rsidRPr="00403C00">
        <w:rPr>
          <w:rFonts w:hint="eastAsia"/>
          <w:color w:val="000000" w:themeColor="text1"/>
        </w:rPr>
        <w:t>。</w:t>
      </w:r>
    </w:p>
    <w:p w14:paraId="359AF6E0" w14:textId="77777777" w:rsidR="00A611F7" w:rsidRPr="00403C00" w:rsidRDefault="00854A17">
      <w:pPr>
        <w:rPr>
          <w:color w:val="000000" w:themeColor="text1"/>
        </w:rPr>
      </w:pPr>
      <w:r w:rsidRPr="00403C00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58239" behindDoc="0" locked="0" layoutInCell="1" allowOverlap="1" wp14:anchorId="6635C788" wp14:editId="38348772">
            <wp:simplePos x="0" y="0"/>
            <wp:positionH relativeFrom="column">
              <wp:posOffset>135890</wp:posOffset>
            </wp:positionH>
            <wp:positionV relativeFrom="paragraph">
              <wp:posOffset>91440</wp:posOffset>
            </wp:positionV>
            <wp:extent cx="3281680" cy="370205"/>
            <wp:effectExtent l="0" t="0" r="0" b="0"/>
            <wp:wrapSquare wrapText="bothSides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1680" cy="37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4FDC878" w14:textId="77777777" w:rsidR="00854A17" w:rsidRPr="00403C00" w:rsidRDefault="00854A17">
      <w:pPr>
        <w:rPr>
          <w:b/>
          <w:color w:val="000000" w:themeColor="text1"/>
          <w:sz w:val="28"/>
          <w:szCs w:val="28"/>
        </w:rPr>
      </w:pPr>
    </w:p>
    <w:p w14:paraId="670055F2" w14:textId="77777777" w:rsidR="009E40C6" w:rsidRPr="00403C00" w:rsidRDefault="00854A17" w:rsidP="009E40C6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="009E40C6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设图</w:t>
      </w:r>
      <w:r w:rsidR="009E40C6" w:rsidRPr="00403C0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G</w:t>
      </w:r>
      <w:r w:rsidR="009E40C6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&lt;</w:t>
      </w:r>
      <w:r w:rsidR="009E40C6" w:rsidRPr="00403C0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V</w:t>
      </w:r>
      <w:r w:rsidR="009E40C6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</w:t>
      </w:r>
      <w:r w:rsidR="009E40C6" w:rsidRPr="00403C0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="009E40C6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&gt;</w:t>
      </w:r>
      <w:r w:rsidR="009E40C6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="009E40C6" w:rsidRPr="00403C00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660" w:dyaOrig="360" w14:anchorId="523CEE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.15pt" o:ole="">
            <v:imagedata r:id="rId9" o:title=""/>
          </v:shape>
          <o:OLEObject Type="Embed" ProgID="Equation.DSMT4" ShapeID="_x0000_i1025" DrawAspect="Content" ObjectID="_1672419311" r:id="rId10"/>
        </w:object>
      </w:r>
      <w:r w:rsidR="009E40C6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邻接矩阵</w:t>
      </w:r>
      <w:r w:rsidR="009E40C6" w:rsidRPr="00403C00">
        <w:rPr>
          <w:noProof/>
          <w:color w:val="000000" w:themeColor="text1"/>
          <w:vertAlign w:val="subscript"/>
        </w:rPr>
        <w:drawing>
          <wp:inline distT="0" distB="0" distL="0" distR="0" wp14:anchorId="06961598" wp14:editId="46C71613">
            <wp:extent cx="1183640" cy="9144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64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40C6" w:rsidRPr="00403C00">
        <w:rPr>
          <w:rFonts w:hint="eastAsia"/>
          <w:color w:val="000000" w:themeColor="text1"/>
        </w:rPr>
        <w:t>，</w:t>
      </w:r>
      <w:r w:rsidR="009E40C6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则</w:t>
      </w:r>
      <w:r w:rsidR="009E40C6" w:rsidRPr="00403C00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20" w:dyaOrig="360" w14:anchorId="5EA6B709">
          <v:shape id="_x0000_i1026" type="#_x0000_t75" style="width:11.25pt;height:18.15pt" o:ole="">
            <v:imagedata r:id="rId12" o:title=""/>
          </v:shape>
          <o:OLEObject Type="Embed" ProgID="Equation.DSMT4" ShapeID="_x0000_i1026" DrawAspect="Content" ObjectID="_1672419312" r:id="rId13"/>
        </w:object>
      </w:r>
      <w:proofErr w:type="gramStart"/>
      <w:r w:rsidR="009E40C6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入度</w:t>
      </w:r>
      <w:proofErr w:type="gramEnd"/>
      <w:r w:rsidR="009E40C6" w:rsidRPr="00403C00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880" w:dyaOrig="380" w14:anchorId="3CC8AFD5">
          <v:shape id="_x0000_i1027" type="#_x0000_t75" style="width:44.45pt;height:18.8pt" o:ole="">
            <v:imagedata r:id="rId14" o:title=""/>
          </v:shape>
          <o:OLEObject Type="Embed" ProgID="Equation.DSMT4" ShapeID="_x0000_i1027" DrawAspect="Content" ObjectID="_1672419313" r:id="rId15"/>
        </w:object>
      </w:r>
      <w:r w:rsidR="009E40C6" w:rsidRPr="00403C00">
        <w:rPr>
          <w:color w:val="000000" w:themeColor="text1"/>
        </w:rPr>
        <w:t xml:space="preserve">= </w:t>
      </w:r>
      <w:r w:rsidR="00A2607C" w:rsidRPr="00403C00">
        <w:rPr>
          <w:rFonts w:hint="eastAsia"/>
          <w:color w:val="000000" w:themeColor="text1"/>
          <w:sz w:val="24"/>
          <w:szCs w:val="24"/>
          <w:u w:val="single"/>
        </w:rPr>
        <w:t>3</w:t>
      </w:r>
      <w:r w:rsidR="009E40C6" w:rsidRPr="00403C00">
        <w:rPr>
          <w:rFonts w:hint="eastAsia"/>
          <w:color w:val="000000" w:themeColor="text1"/>
        </w:rPr>
        <w:t>，</w:t>
      </w:r>
      <w:r w:rsidR="009E40C6" w:rsidRPr="00403C00">
        <w:rPr>
          <w:noProof/>
          <w:color w:val="000000" w:themeColor="text1"/>
          <w:position w:val="-12"/>
          <w:vertAlign w:val="subscript"/>
        </w:rPr>
        <w:object w:dxaOrig="240" w:dyaOrig="360" w14:anchorId="7A0E56DE">
          <v:shape id="_x0000_i1028" type="#_x0000_t75" style="width:11.9pt;height:18.15pt" o:ole="">
            <v:imagedata r:id="rId16" o:title=""/>
          </v:shape>
          <o:OLEObject Type="Embed" ProgID="Equation.DSMT4" ShapeID="_x0000_i1028" DrawAspect="Content" ObjectID="_1672419314" r:id="rId17"/>
        </w:object>
      </w:r>
      <w:proofErr w:type="gramStart"/>
      <w:r w:rsidR="009E40C6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出度</w:t>
      </w:r>
      <w:proofErr w:type="gramEnd"/>
      <w:r w:rsidR="00562960" w:rsidRPr="00403C00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00" w:dyaOrig="380" w14:anchorId="13277059">
          <v:shape id="_x0000_i1029" type="#_x0000_t75" style="width:45.1pt;height:18.8pt" o:ole="">
            <v:imagedata r:id="rId18" o:title=""/>
          </v:shape>
          <o:OLEObject Type="Embed" ProgID="Equation.DSMT4" ShapeID="_x0000_i1029" DrawAspect="Content" ObjectID="_1672419315" r:id="rId19"/>
        </w:object>
      </w:r>
      <w:r w:rsidR="009E40C6" w:rsidRPr="00403C00">
        <w:rPr>
          <w:color w:val="000000" w:themeColor="text1"/>
        </w:rPr>
        <w:t xml:space="preserve">= </w:t>
      </w:r>
      <w:r w:rsidR="00A2607C" w:rsidRPr="00403C00">
        <w:rPr>
          <w:rFonts w:hint="eastAsia"/>
          <w:color w:val="000000" w:themeColor="text1"/>
          <w:sz w:val="24"/>
          <w:szCs w:val="24"/>
          <w:u w:val="single"/>
        </w:rPr>
        <w:t>1</w:t>
      </w:r>
      <w:r w:rsidR="009E40C6" w:rsidRPr="00403C00">
        <w:rPr>
          <w:rFonts w:hint="eastAsia"/>
          <w:color w:val="000000" w:themeColor="text1"/>
        </w:rPr>
        <w:t>，</w:t>
      </w:r>
      <w:r w:rsidR="009E40C6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从</w:t>
      </w:r>
      <w:r w:rsidR="009E40C6" w:rsidRPr="00403C00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40" w:dyaOrig="360" w14:anchorId="6B0DB6CF">
          <v:shape id="_x0000_i1030" type="#_x0000_t75" style="width:11.9pt;height:18.15pt" o:ole="">
            <v:imagedata r:id="rId20" o:title=""/>
          </v:shape>
          <o:OLEObject Type="Embed" ProgID="Equation.DSMT4" ShapeID="_x0000_i1030" DrawAspect="Content" ObjectID="_1672419316" r:id="rId21"/>
        </w:object>
      </w:r>
      <w:r w:rsidR="009E40C6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到</w:t>
      </w:r>
      <w:r w:rsidR="009E40C6" w:rsidRPr="00403C00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40" w:dyaOrig="360" w14:anchorId="082B110C">
          <v:shape id="_x0000_i1031" type="#_x0000_t75" style="width:11.9pt;height:18.15pt" o:ole="">
            <v:imagedata r:id="rId22" o:title=""/>
          </v:shape>
          <o:OLEObject Type="Embed" ProgID="Equation.DSMT4" ShapeID="_x0000_i1031" DrawAspect="Content" ObjectID="_1672419317" r:id="rId23"/>
        </w:object>
      </w:r>
      <w:r w:rsidR="009E40C6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长度</w:t>
      </w:r>
      <w:r w:rsidR="009E40C6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9E40C6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路有</w:t>
      </w:r>
      <w:r w:rsidR="00A2607C" w:rsidRPr="00403C00">
        <w:rPr>
          <w:rFonts w:hint="eastAsia"/>
          <w:color w:val="000000" w:themeColor="text1"/>
          <w:sz w:val="24"/>
          <w:szCs w:val="24"/>
          <w:u w:val="single"/>
        </w:rPr>
        <w:t>1</w:t>
      </w:r>
      <w:r w:rsidR="009E40C6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条。</w:t>
      </w:r>
    </w:p>
    <w:p w14:paraId="12EE0127" w14:textId="77777777" w:rsidR="00562960" w:rsidRPr="00403C00" w:rsidRDefault="00B85A87" w:rsidP="00A37018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noProof/>
          <w:color w:val="000000" w:themeColor="text1"/>
        </w:rPr>
        <w:drawing>
          <wp:anchor distT="0" distB="0" distL="114300" distR="114300" simplePos="0" relativeHeight="251674624" behindDoc="0" locked="0" layoutInCell="1" allowOverlap="1" wp14:anchorId="7739B7EC" wp14:editId="7C51CC45">
            <wp:simplePos x="0" y="0"/>
            <wp:positionH relativeFrom="column">
              <wp:posOffset>384464</wp:posOffset>
            </wp:positionH>
            <wp:positionV relativeFrom="paragraph">
              <wp:posOffset>325283</wp:posOffset>
            </wp:positionV>
            <wp:extent cx="1060469" cy="807814"/>
            <wp:effectExtent l="0" t="0" r="0" b="0"/>
            <wp:wrapNone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7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69" cy="807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62960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 w:rsidR="00562960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="00562960" w:rsidRPr="00403C0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proofErr w:type="gramStart"/>
      <w:r w:rsidR="00562960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个</w:t>
      </w:r>
      <w:proofErr w:type="gramEnd"/>
      <w:r w:rsidR="00562960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结点的无向完全图</w:t>
      </w:r>
      <w:r w:rsidR="00562960" w:rsidRPr="00403C00">
        <w:rPr>
          <w:noProof/>
          <w:color w:val="000000" w:themeColor="text1"/>
          <w:position w:val="-12"/>
          <w:vertAlign w:val="subscript"/>
        </w:rPr>
        <w:object w:dxaOrig="340" w:dyaOrig="360" w14:anchorId="691676DD">
          <v:shape id="_x0000_i1032" type="#_x0000_t75" style="width:16.3pt;height:18.15pt" o:ole="">
            <v:imagedata r:id="rId25" o:title=""/>
          </v:shape>
          <o:OLEObject Type="Embed" ProgID="Equation.DSMT4" ShapeID="_x0000_i1032" DrawAspect="Content" ObjectID="_1672419318" r:id="rId26"/>
        </w:object>
      </w:r>
      <w:r w:rsidR="00562960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边数为。</w:t>
      </w:r>
      <w:r w:rsidR="00A37018" w:rsidRPr="00403C00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n</w:t>
      </w:r>
      <w:r w:rsidR="00A37018"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</w:t>
      </w:r>
      <w:r w:rsidR="00A37018" w:rsidRPr="00403C00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n</w:t>
      </w:r>
      <w:r w:rsidR="00A37018"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-1)/2</w:t>
      </w:r>
    </w:p>
    <w:p w14:paraId="4FAEFFA5" w14:textId="77777777" w:rsidR="00B85A87" w:rsidRPr="00403C00" w:rsidRDefault="00B85A87" w:rsidP="00B85A87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7924BEA" w14:textId="77777777" w:rsidR="00562960" w:rsidRPr="00403C00" w:rsidRDefault="00547844" w:rsidP="00B85A87">
      <w:pPr>
        <w:snapToGrid w:val="0"/>
        <w:spacing w:line="360" w:lineRule="auto"/>
        <w:rPr>
          <w:color w:val="000000" w:themeColor="text1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4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="00B85A87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图的对偶图为。</w:t>
      </w:r>
    </w:p>
    <w:p w14:paraId="127703DC" w14:textId="77777777" w:rsidR="00562960" w:rsidRPr="00403C00" w:rsidRDefault="0056296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ADBDD12" w14:textId="77777777" w:rsidR="00D52086" w:rsidRPr="00403C00" w:rsidRDefault="00D52086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5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一棵树有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7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片树叶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个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度结点，其余全是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度结点，则该树有</w:t>
      </w:r>
      <w:r w:rsidR="006024BF" w:rsidRPr="00403C00">
        <w:rPr>
          <w:rFonts w:hint="eastAsia"/>
          <w:color w:val="000000" w:themeColor="text1"/>
          <w:sz w:val="24"/>
          <w:szCs w:val="24"/>
          <w:u w:val="single"/>
        </w:rPr>
        <w:t>1</w:t>
      </w:r>
    </w:p>
    <w:p w14:paraId="5FBCE6AF" w14:textId="77777777" w:rsidR="00B85A87" w:rsidRPr="00403C00" w:rsidRDefault="00D52086" w:rsidP="00D52086">
      <w:pPr>
        <w:snapToGrid w:val="0"/>
        <w:spacing w:line="360" w:lineRule="auto"/>
        <w:ind w:firstLineChars="150" w:firstLine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个</w:t>
      </w:r>
      <w:proofErr w:type="gramEnd"/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度结点。</w:t>
      </w:r>
    </w:p>
    <w:p w14:paraId="6CEABE2F" w14:textId="77777777" w:rsidR="00876A9F" w:rsidRPr="00403C00" w:rsidRDefault="00A611F7">
      <w:pPr>
        <w:rPr>
          <w:b/>
          <w:color w:val="000000" w:themeColor="text1"/>
          <w:sz w:val="28"/>
          <w:szCs w:val="28"/>
        </w:rPr>
      </w:pPr>
      <w:r w:rsidRPr="00403C00">
        <w:rPr>
          <w:rFonts w:hint="eastAsia"/>
          <w:b/>
          <w:color w:val="000000" w:themeColor="text1"/>
          <w:sz w:val="28"/>
          <w:szCs w:val="28"/>
        </w:rPr>
        <w:t>二、选择题</w:t>
      </w:r>
    </w:p>
    <w:p w14:paraId="048EFF86" w14:textId="77777777" w:rsidR="00A611F7" w:rsidRPr="00403C00" w:rsidRDefault="00A611F7" w:rsidP="00A611F7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、图中从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v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到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v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长度为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 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的通路有（</w:t>
      </w:r>
      <w:r w:rsidR="00B76AED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）条。</w:t>
      </w:r>
    </w:p>
    <w:p w14:paraId="7CED6143" w14:textId="77777777" w:rsidR="00A611F7" w:rsidRPr="00403C00" w:rsidRDefault="00A611F7" w:rsidP="00854A17">
      <w:pPr>
        <w:snapToGrid w:val="0"/>
        <w:spacing w:line="360" w:lineRule="auto"/>
        <w:ind w:firstLineChars="800" w:firstLine="192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1DDAE99C" wp14:editId="7240B9AB">
            <wp:extent cx="1654810" cy="1217295"/>
            <wp:effectExtent l="0" t="0" r="254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81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94046" w14:textId="77777777" w:rsidR="00A611F7" w:rsidRPr="00403C00" w:rsidRDefault="00A611F7" w:rsidP="00F60720">
      <w:pPr>
        <w:snapToGrid w:val="0"/>
        <w:spacing w:line="360" w:lineRule="auto"/>
        <w:ind w:firstLineChars="166" w:firstLine="398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．</w:t>
      </w:r>
      <w:r w:rsidR="00F60720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B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．</w:t>
      </w:r>
      <w:r w:rsidR="00F60720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C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．</w:t>
      </w:r>
      <w:r w:rsidR="00F60720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D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．</w:t>
      </w:r>
      <w:r w:rsidR="00F60720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4</w:t>
      </w:r>
    </w:p>
    <w:p w14:paraId="12E39DDE" w14:textId="77777777" w:rsidR="00A611F7" w:rsidRPr="00403C00" w:rsidRDefault="00A611F7" w:rsidP="00CC1DC3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、下图中既不是</w:t>
      </w:r>
      <w:proofErr w:type="spellStart"/>
      <w:r w:rsidRPr="00403C0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ular</w:t>
      </w:r>
      <w:proofErr w:type="spellEnd"/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图，也不是</w:t>
      </w:r>
      <w:r w:rsidRPr="00403C0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Hamilton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图的图是（</w:t>
      </w:r>
      <w:r w:rsidR="00B76AED" w:rsidRPr="00403C00">
        <w:rPr>
          <w:rFonts w:hint="eastAsia"/>
          <w:color w:val="000000" w:themeColor="text1"/>
          <w:sz w:val="24"/>
          <w:szCs w:val="24"/>
          <w:u w:val="single"/>
        </w:rPr>
        <w:t>B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。</w:t>
      </w:r>
    </w:p>
    <w:p w14:paraId="412BF85C" w14:textId="77777777" w:rsidR="00A611F7" w:rsidRPr="00403C00" w:rsidRDefault="00A611F7" w:rsidP="00854A17">
      <w:pPr>
        <w:snapToGrid w:val="0"/>
        <w:spacing w:line="360" w:lineRule="auto"/>
        <w:ind w:firstLineChars="166" w:firstLine="398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381FD792" wp14:editId="389DDF05">
            <wp:extent cx="4544060" cy="1116330"/>
            <wp:effectExtent l="0" t="0" r="889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060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E3A96D" w14:textId="77777777" w:rsidR="00B86AD5" w:rsidRPr="00403C00" w:rsidRDefault="00B86AD5" w:rsidP="00CC1DC3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EE7A9CB" w14:textId="77777777" w:rsidR="00FC4EF4" w:rsidRPr="00403C00" w:rsidRDefault="00A611F7" w:rsidP="00FC4EF4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3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="00FC4EF4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一棵无向树</w:t>
      </w:r>
      <w:r w:rsidR="00FC4EF4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="00FC4EF4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有</w:t>
      </w:r>
      <w:r w:rsidR="00FC4EF4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 w:rsidR="00FC4EF4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个顶点，</w:t>
      </w:r>
      <w:r w:rsidR="00FC4EF4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="00FC4EF4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度、</w:t>
      </w:r>
      <w:r w:rsidR="00FC4EF4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="00FC4EF4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度、</w:t>
      </w:r>
      <w:r w:rsidR="00FC4EF4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FC4EF4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度的分枝点各</w:t>
      </w:r>
      <w:r w:rsidR="00FC4EF4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FC4EF4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个，其余顶点均为树叶，则</w:t>
      </w:r>
      <w:r w:rsidR="00FC4EF4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="00FC4EF4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中有（</w:t>
      </w:r>
      <w:r w:rsidR="00FC4EF4" w:rsidRPr="00403C00">
        <w:rPr>
          <w:rFonts w:hint="eastAsia"/>
          <w:color w:val="000000" w:themeColor="text1"/>
          <w:sz w:val="24"/>
          <w:szCs w:val="24"/>
          <w:u w:val="single"/>
        </w:rPr>
        <w:t>C</w:t>
      </w:r>
      <w:r w:rsidR="00FC4EF4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片树叶。</w:t>
      </w:r>
    </w:p>
    <w:p w14:paraId="68699980" w14:textId="77777777" w:rsidR="00FC4EF4" w:rsidRPr="00403C00" w:rsidRDefault="00FC4EF4" w:rsidP="00FC4EF4">
      <w:pPr>
        <w:snapToGrid w:val="0"/>
        <w:spacing w:line="360" w:lineRule="auto"/>
        <w:ind w:firstLineChars="150" w:firstLine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；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；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；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</w:p>
    <w:p w14:paraId="3632ABA7" w14:textId="77777777" w:rsidR="00460035" w:rsidRPr="00403C00" w:rsidRDefault="00CC1DC3" w:rsidP="00FC4EF4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4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设</w:t>
      </w:r>
      <w:r w:rsidR="00460035"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G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=&lt;</w:t>
      </w:r>
      <w:r w:rsidR="00460035"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V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</w:t>
      </w:r>
      <w:r w:rsidR="00460035"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E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&gt;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为无向图，</w:t>
      </w:r>
      <w:r w:rsidR="00460035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|</w:t>
      </w:r>
      <w:r w:rsidR="00460035"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V</w:t>
      </w:r>
      <w:r w:rsidR="00460035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|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=7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="00460035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|</w:t>
      </w:r>
      <w:r w:rsidR="00460035"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E</w:t>
      </w:r>
      <w:r w:rsidR="00460035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|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=23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则</w:t>
      </w:r>
      <w:r w:rsidR="00460035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一定是（</w:t>
      </w:r>
      <w:r w:rsidR="00157A13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。</w:t>
      </w:r>
    </w:p>
    <w:p w14:paraId="50EFEB93" w14:textId="77777777" w:rsidR="00460035" w:rsidRPr="00403C00" w:rsidRDefault="00460035" w:rsidP="00460035">
      <w:pPr>
        <w:snapToGrid w:val="0"/>
        <w:spacing w:line="360" w:lineRule="auto"/>
        <w:ind w:firstLine="43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完全图</w:t>
      </w:r>
      <w:r w:rsidR="00196613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树</w:t>
      </w:r>
      <w:r w:rsidR="00196613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简单图</w:t>
      </w:r>
      <w:r w:rsidR="00196613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多重图</w:t>
      </w:r>
    </w:p>
    <w:p w14:paraId="1F2D524D" w14:textId="77777777" w:rsidR="00460035" w:rsidRPr="00403C00" w:rsidRDefault="00CC1DC3" w:rsidP="00460035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5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给定无向图</w:t>
      </w:r>
      <w:r w:rsidR="00460035"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G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=&lt;</w:t>
      </w:r>
      <w:r w:rsidR="00460035"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V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</w:t>
      </w:r>
      <w:r w:rsidR="00460035"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E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&gt;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如下图所示，下面哪个边</w:t>
      </w:r>
      <w:proofErr w:type="gramStart"/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集不是</w:t>
      </w:r>
      <w:proofErr w:type="gramEnd"/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其边割集（</w:t>
      </w:r>
      <w:r w:rsidR="00157A13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B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。</w:t>
      </w:r>
    </w:p>
    <w:p w14:paraId="28BB1D08" w14:textId="77777777" w:rsidR="00460035" w:rsidRPr="00403C00" w:rsidRDefault="00460035" w:rsidP="00460035">
      <w:pPr>
        <w:snapToGrid w:val="0"/>
        <w:spacing w:line="360" w:lineRule="auto"/>
        <w:ind w:firstLine="43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1B819AA3" wp14:editId="56160E32">
            <wp:simplePos x="0" y="0"/>
            <wp:positionH relativeFrom="column">
              <wp:align>left</wp:align>
            </wp:positionH>
            <wp:positionV relativeFrom="paragraph">
              <wp:posOffset>251460</wp:posOffset>
            </wp:positionV>
            <wp:extent cx="1954530" cy="919480"/>
            <wp:effectExtent l="0" t="0" r="7620" b="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9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487" cy="922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72B69BC" wp14:editId="47841568">
            <wp:extent cx="1335405" cy="22987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5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40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57334" w14:textId="77777777" w:rsidR="00460035" w:rsidRPr="00403C00" w:rsidRDefault="00460035" w:rsidP="00460035">
      <w:pPr>
        <w:snapToGrid w:val="0"/>
        <w:spacing w:line="360" w:lineRule="auto"/>
        <w:ind w:firstLine="43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="00633096" w:rsidRPr="00403C00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020" w:dyaOrig="360" w14:anchorId="313614E4">
          <v:shape id="_x0000_i1033" type="#_x0000_t75" style="width:101.45pt;height:18.15pt" o:ole="">
            <v:imagedata r:id="rId31" o:title=""/>
          </v:shape>
          <o:OLEObject Type="Embed" ProgID="Equation.DSMT4" ShapeID="_x0000_i1033" DrawAspect="Content" ObjectID="_1672419319" r:id="rId32"/>
        </w:object>
      </w:r>
    </w:p>
    <w:p w14:paraId="42316DAE" w14:textId="77777777" w:rsidR="00460035" w:rsidRPr="00403C00" w:rsidRDefault="00460035" w:rsidP="00460035">
      <w:pPr>
        <w:snapToGrid w:val="0"/>
        <w:spacing w:line="360" w:lineRule="auto"/>
        <w:ind w:firstLine="43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2CC4E11" wp14:editId="72DB907B">
            <wp:extent cx="1363345" cy="229870"/>
            <wp:effectExtent l="0" t="0" r="825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5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4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9733D" w14:textId="77777777" w:rsidR="00460035" w:rsidRPr="00403C00" w:rsidRDefault="00460035" w:rsidP="0072407E">
      <w:pPr>
        <w:snapToGrid w:val="0"/>
        <w:spacing w:line="360" w:lineRule="auto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6C42A243" wp14:editId="5357E48B">
            <wp:extent cx="1335405" cy="22987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40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D6F2DC" w14:textId="77777777" w:rsidR="00460035" w:rsidRPr="00403C00" w:rsidRDefault="00CC1DC3" w:rsidP="00460035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6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有</w:t>
      </w:r>
      <w:r w:rsidR="00460035" w:rsidRPr="00403C0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proofErr w:type="gramStart"/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个</w:t>
      </w:r>
      <w:proofErr w:type="gramEnd"/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结点</w:t>
      </w:r>
      <w:r w:rsidR="00460035"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n</w:t>
      </w:r>
      <w:r w:rsidR="00460035" w:rsidRPr="00403C00">
        <w:rPr>
          <w:rFonts w:ascii="宋体" w:eastAsia="宋体" w:hAnsi="宋体" w:cs="宋体" w:hint="eastAsia"/>
          <w:color w:val="000000" w:themeColor="text1"/>
          <w:sz w:val="24"/>
          <w:szCs w:val="24"/>
        </w:rPr>
        <w:t>≧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="00460035"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m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条边的连通简单图是平面图的必要条件（</w:t>
      </w:r>
      <w:r w:rsidR="00157A13" w:rsidRPr="00403C00">
        <w:rPr>
          <w:rFonts w:hint="eastAsia"/>
          <w:color w:val="000000" w:themeColor="text1"/>
          <w:sz w:val="24"/>
          <w:szCs w:val="24"/>
          <w:u w:val="single"/>
        </w:rPr>
        <w:t>D</w:t>
      </w:r>
      <w:r w:rsidR="00460035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。</w:t>
      </w:r>
    </w:p>
    <w:p w14:paraId="222F939A" w14:textId="77777777" w:rsidR="00A611F7" w:rsidRPr="00403C00" w:rsidRDefault="00460035" w:rsidP="00782591">
      <w:pPr>
        <w:snapToGrid w:val="0"/>
        <w:spacing w:line="360" w:lineRule="auto"/>
        <w:ind w:firstLineChars="150" w:firstLine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6DE77A3E" wp14:editId="64497CE1">
            <wp:extent cx="684530" cy="179705"/>
            <wp:effectExtent l="0" t="0" r="127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53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B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248B45A" wp14:editId="6A3BE11F">
            <wp:extent cx="684530" cy="179705"/>
            <wp:effectExtent l="0" t="0" r="127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53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C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163848FE" wp14:editId="0854ECE0">
            <wp:extent cx="684530" cy="179705"/>
            <wp:effectExtent l="0" t="0" r="127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53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3D10147C" wp14:editId="2CEE9AFC">
            <wp:extent cx="684530" cy="179705"/>
            <wp:effectExtent l="0" t="0" r="127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4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53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E3ED5" w14:textId="77777777" w:rsidR="00774699" w:rsidRPr="00403C00" w:rsidRDefault="00774699" w:rsidP="00774699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7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设</w:t>
      </w:r>
      <w:r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V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={</w:t>
      </w:r>
      <w:r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a, b, c, d, e, f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},</w:t>
      </w:r>
    </w:p>
    <w:p w14:paraId="6CFD3A95" w14:textId="77777777" w:rsidR="00774699" w:rsidRPr="00403C00" w:rsidRDefault="00774699" w:rsidP="00774699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8BC8964" wp14:editId="53EFA4FB">
            <wp:extent cx="4044950" cy="201930"/>
            <wp:effectExtent l="0" t="0" r="0" b="762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7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495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则有向图</w:t>
      </w:r>
      <w:r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G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=&lt;</w:t>
      </w:r>
      <w:r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V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</w:t>
      </w:r>
      <w:r w:rsidRPr="00403C00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>E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&gt;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是（</w:t>
      </w:r>
      <w:r w:rsidR="00380B6D" w:rsidRPr="00403C00">
        <w:rPr>
          <w:rFonts w:hint="eastAsia"/>
          <w:color w:val="000000" w:themeColor="text1"/>
          <w:sz w:val="24"/>
          <w:szCs w:val="24"/>
          <w:u w:val="single"/>
        </w:rPr>
        <w:t>C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。</w:t>
      </w:r>
    </w:p>
    <w:p w14:paraId="49BD51BA" w14:textId="77777777" w:rsidR="00774699" w:rsidRPr="00403C00" w:rsidRDefault="00774699" w:rsidP="00774699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强连通的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B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单</w:t>
      </w:r>
      <w:r w:rsidR="004030F7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向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连通的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弱连通的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D</w:t>
      </w:r>
      <w:r w:rsidR="00C932BE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不连通的</w:t>
      </w:r>
    </w:p>
    <w:p w14:paraId="7EF5201D" w14:textId="77777777" w:rsidR="00774699" w:rsidRPr="00403C00" w:rsidRDefault="004030F7" w:rsidP="00774699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8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="00774699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下面那一个图可一笔画出（</w:t>
      </w:r>
      <w:r w:rsidR="00380B6D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</w:t>
      </w:r>
      <w:r w:rsidR="00774699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。</w:t>
      </w:r>
    </w:p>
    <w:p w14:paraId="1CDDE6AF" w14:textId="77777777" w:rsidR="00774699" w:rsidRPr="00403C00" w:rsidRDefault="00774699" w:rsidP="00774699">
      <w:pPr>
        <w:snapToGrid w:val="0"/>
        <w:spacing w:line="360" w:lineRule="auto"/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B99215A" wp14:editId="2CA15050">
            <wp:extent cx="3478086" cy="908265"/>
            <wp:effectExtent l="19050" t="0" r="8064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7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102" cy="908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E77BA7" w14:textId="77777777" w:rsidR="00774699" w:rsidRPr="00403C00" w:rsidRDefault="004030F7" w:rsidP="00774699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9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="00774699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在任何图中必定有偶数</w:t>
      </w:r>
      <w:proofErr w:type="gramStart"/>
      <w:r w:rsidR="00774699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个</w:t>
      </w:r>
      <w:proofErr w:type="gramEnd"/>
      <w:r w:rsidR="00774699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380B6D" w:rsidRPr="00403C00">
        <w:rPr>
          <w:rFonts w:hint="eastAsia"/>
          <w:color w:val="000000" w:themeColor="text1"/>
          <w:sz w:val="24"/>
          <w:szCs w:val="24"/>
          <w:u w:val="single"/>
        </w:rPr>
        <w:t>C</w:t>
      </w:r>
      <w:r w:rsidR="00774699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。</w:t>
      </w:r>
    </w:p>
    <w:p w14:paraId="567F725C" w14:textId="77777777" w:rsidR="00774699" w:rsidRPr="00403C00" w:rsidRDefault="00774699" w:rsidP="004030F7">
      <w:pPr>
        <w:snapToGrid w:val="0"/>
        <w:spacing w:line="360" w:lineRule="auto"/>
        <w:ind w:firstLineChars="150" w:firstLine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度数为偶数的结点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proofErr w:type="gramStart"/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入度为</w:t>
      </w:r>
      <w:proofErr w:type="gramEnd"/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奇数的结点</w:t>
      </w:r>
    </w:p>
    <w:p w14:paraId="72531234" w14:textId="77777777" w:rsidR="00774699" w:rsidRPr="00403C00" w:rsidRDefault="00774699" w:rsidP="004030F7">
      <w:pPr>
        <w:snapToGrid w:val="0"/>
        <w:spacing w:line="360" w:lineRule="auto"/>
        <w:ind w:firstLineChars="150" w:firstLine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度数为奇数的结点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proofErr w:type="gramStart"/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出度为</w:t>
      </w:r>
      <w:proofErr w:type="gramEnd"/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奇数的结点</w:t>
      </w:r>
    </w:p>
    <w:p w14:paraId="77EE4C79" w14:textId="77777777" w:rsidR="00F1792F" w:rsidRPr="00403C00" w:rsidRDefault="00997C87" w:rsidP="00F1792F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0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给定下列序列，（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B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可以构成无向简单图的结点次数序列。</w:t>
      </w:r>
    </w:p>
    <w:p w14:paraId="0BF8BA44" w14:textId="77777777" w:rsidR="00F1792F" w:rsidRPr="00403C00" w:rsidRDefault="00F1792F" w:rsidP="00381556">
      <w:pPr>
        <w:snapToGrid w:val="0"/>
        <w:spacing w:line="360" w:lineRule="auto"/>
        <w:ind w:firstLineChars="150" w:firstLine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（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（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</w:p>
    <w:p w14:paraId="600E835D" w14:textId="77777777" w:rsidR="00375E62" w:rsidRPr="00403C00" w:rsidRDefault="00F1792F" w:rsidP="00633096">
      <w:pPr>
        <w:snapToGrid w:val="0"/>
        <w:spacing w:line="360" w:lineRule="auto"/>
        <w:ind w:firstLineChars="150" w:firstLine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（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（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</w:p>
    <w:p w14:paraId="27D27DA0" w14:textId="77777777" w:rsidR="00F1792F" w:rsidRPr="00403C00" w:rsidRDefault="00997C87" w:rsidP="00F1792F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1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设</w:t>
      </w:r>
      <w:r w:rsidR="00F1792F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是简单有向图，可达矩阵</w:t>
      </w:r>
      <w:r w:rsidR="00F1792F" w:rsidRPr="00403C0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(G)</w:t>
      </w:r>
      <w:proofErr w:type="gramStart"/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刻划</w:t>
      </w:r>
      <w:proofErr w:type="gramEnd"/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下列（</w:t>
      </w:r>
      <w:r w:rsidR="00F1792F" w:rsidRPr="00403C00">
        <w:rPr>
          <w:rFonts w:hint="eastAsia"/>
          <w:color w:val="000000" w:themeColor="text1"/>
          <w:sz w:val="24"/>
          <w:szCs w:val="24"/>
          <w:u w:val="single"/>
        </w:rPr>
        <w:t>C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关系。</w:t>
      </w:r>
    </w:p>
    <w:p w14:paraId="512A19BF" w14:textId="77777777" w:rsidR="00F1792F" w:rsidRPr="00403C00" w:rsidRDefault="00F1792F" w:rsidP="00F1792F">
      <w:pPr>
        <w:snapToGrid w:val="0"/>
        <w:spacing w:line="360" w:lineRule="auto"/>
        <w:ind w:firstLine="43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点与边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B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边与点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C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点与点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D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边与边</w:t>
      </w:r>
    </w:p>
    <w:p w14:paraId="572A9E2F" w14:textId="77777777" w:rsidR="00F1792F" w:rsidRPr="00403C00" w:rsidRDefault="00997C87" w:rsidP="00F1792F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1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一颗树有两个</w:t>
      </w:r>
      <w:r w:rsidR="00F1792F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度结点，</w:t>
      </w:r>
      <w:r w:rsidR="00F1792F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个</w:t>
      </w:r>
      <w:r w:rsidR="00F1792F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度结点和</w:t>
      </w:r>
      <w:r w:rsidR="00F1792F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个</w:t>
      </w:r>
      <w:r w:rsidR="00F1792F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度结点，则</w:t>
      </w:r>
      <w:r w:rsidR="00F1792F"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度结点数为（</w:t>
      </w:r>
      <w:r w:rsidR="00F1792F" w:rsidRPr="00403C00">
        <w:rPr>
          <w:rFonts w:hint="eastAsia"/>
          <w:color w:val="000000" w:themeColor="text1"/>
          <w:sz w:val="24"/>
          <w:szCs w:val="24"/>
          <w:u w:val="single"/>
        </w:rPr>
        <w:t>C</w:t>
      </w:r>
      <w:r w:rsidR="00F1792F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。</w:t>
      </w:r>
    </w:p>
    <w:p w14:paraId="19035D33" w14:textId="77777777" w:rsidR="00F1792F" w:rsidRPr="00403C00" w:rsidRDefault="00F1792F" w:rsidP="00F1792F">
      <w:pPr>
        <w:snapToGrid w:val="0"/>
        <w:spacing w:line="360" w:lineRule="auto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5  B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7   C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9</w:t>
      </w:r>
      <w:r w:rsidR="008F2956"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</w:p>
    <w:p w14:paraId="311B2520" w14:textId="77777777" w:rsidR="000F067B" w:rsidRPr="00403C00" w:rsidRDefault="000F067B" w:rsidP="000F067B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96C0DEB" w14:textId="77777777" w:rsidR="00A611F7" w:rsidRPr="00403C00" w:rsidRDefault="004734E4" w:rsidP="00460035">
      <w:pPr>
        <w:pStyle w:val="a9"/>
        <w:numPr>
          <w:ilvl w:val="0"/>
          <w:numId w:val="2"/>
        </w:numPr>
        <w:ind w:firstLineChars="0"/>
        <w:rPr>
          <w:b/>
          <w:color w:val="000000" w:themeColor="text1"/>
          <w:sz w:val="28"/>
          <w:szCs w:val="28"/>
        </w:rPr>
      </w:pPr>
      <w:r w:rsidRPr="00403C00">
        <w:rPr>
          <w:rFonts w:hint="eastAsia"/>
          <w:b/>
          <w:color w:val="000000" w:themeColor="text1"/>
          <w:sz w:val="28"/>
          <w:szCs w:val="28"/>
        </w:rPr>
        <w:t>计算题</w:t>
      </w:r>
    </w:p>
    <w:p w14:paraId="415EF3A5" w14:textId="77777777" w:rsidR="00375E62" w:rsidRPr="00403C00" w:rsidRDefault="00035367" w:rsidP="00375E62">
      <w:pPr>
        <w:pStyle w:val="a9"/>
        <w:numPr>
          <w:ilvl w:val="0"/>
          <w:numId w:val="3"/>
        </w:numPr>
        <w:snapToGrid w:val="0"/>
        <w:spacing w:line="360" w:lineRule="auto"/>
        <w:ind w:firstLineChars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权数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9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6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5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6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9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4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1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00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构造一棵最优二叉树。</w:t>
      </w:r>
    </w:p>
    <w:p w14:paraId="72B5E3C5" w14:textId="77777777" w:rsidR="004734E4" w:rsidRPr="00403C00" w:rsidRDefault="00035367" w:rsidP="00035367">
      <w:pPr>
        <w:jc w:val="center"/>
        <w:rPr>
          <w:color w:val="000000" w:themeColor="text1"/>
        </w:rPr>
      </w:pPr>
      <w:r w:rsidRPr="00403C00">
        <w:rPr>
          <w:noProof/>
          <w:color w:val="000000" w:themeColor="text1"/>
        </w:rPr>
        <w:drawing>
          <wp:inline distT="0" distB="0" distL="0" distR="0" wp14:anchorId="4392E601" wp14:editId="758E7F24">
            <wp:extent cx="2170999" cy="2213949"/>
            <wp:effectExtent l="0" t="0" r="127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7076" cy="2220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EFECCF" w14:textId="77777777" w:rsidR="00035367" w:rsidRPr="00403C00" w:rsidRDefault="00035367" w:rsidP="00035367">
      <w:pPr>
        <w:snapToGrid w:val="0"/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 xml:space="preserve">2. 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一棵树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中，有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个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度结点，一个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度结点，其余结点都是树叶。</w:t>
      </w:r>
    </w:p>
    <w:p w14:paraId="7D5C9EEE" w14:textId="77777777" w:rsidR="00035367" w:rsidRPr="00403C00" w:rsidRDefault="00035367" w:rsidP="00035367">
      <w:pPr>
        <w:snapToGrid w:val="0"/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（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）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中有几个结点；</w:t>
      </w:r>
    </w:p>
    <w:p w14:paraId="654A1994" w14:textId="77777777" w:rsidR="0005611A" w:rsidRPr="00403C00" w:rsidRDefault="00035367" w:rsidP="00035367">
      <w:pPr>
        <w:snapToGrid w:val="0"/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（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）画出具有上述度数的所有非同构的无向图。</w:t>
      </w:r>
    </w:p>
    <w:p w14:paraId="66C42C30" w14:textId="77777777" w:rsidR="00C724F7" w:rsidRPr="00403C00" w:rsidRDefault="00C724F7" w:rsidP="00C724F7">
      <w:pPr>
        <w:snapToGrid w:val="0"/>
        <w:spacing w:line="360" w:lineRule="auto"/>
        <w:ind w:left="525" w:hangingChars="250" w:hanging="525"/>
        <w:rPr>
          <w:rFonts w:ascii="Times New Roman" w:hAnsi="Times New Roman" w:cs="Times New Roman"/>
          <w:color w:val="000000" w:themeColor="text1"/>
        </w:rPr>
      </w:pPr>
      <w:r w:rsidRPr="00403C00">
        <w:rPr>
          <w:rFonts w:hint="eastAsia"/>
          <w:color w:val="000000" w:themeColor="text1"/>
        </w:rPr>
        <w:t>解：</w:t>
      </w:r>
      <w:r w:rsidRPr="00403C00">
        <w:rPr>
          <w:rFonts w:ascii="Times New Roman" w:hAnsi="Times New Roman" w:cs="Times New Roman"/>
          <w:color w:val="000000" w:themeColor="text1"/>
        </w:rPr>
        <w:t>（</w:t>
      </w:r>
      <w:r w:rsidRPr="00403C00">
        <w:rPr>
          <w:rFonts w:ascii="Times New Roman" w:hAnsi="Times New Roman" w:cs="Times New Roman"/>
          <w:color w:val="000000" w:themeColor="text1"/>
        </w:rPr>
        <w:t>1</w:t>
      </w:r>
      <w:r w:rsidRPr="00403C00">
        <w:rPr>
          <w:rFonts w:ascii="Times New Roman" w:hAnsi="Times New Roman" w:cs="Times New Roman"/>
          <w:color w:val="000000" w:themeColor="text1"/>
        </w:rPr>
        <w:t>）设该树树叶数为</w:t>
      </w:r>
      <w:r w:rsidRPr="00403C00">
        <w:rPr>
          <w:rFonts w:ascii="Times New Roman" w:hAnsi="Times New Roman" w:cs="Times New Roman"/>
          <w:i/>
          <w:color w:val="000000" w:themeColor="text1"/>
        </w:rPr>
        <w:t>t</w:t>
      </w:r>
      <w:r w:rsidRPr="00403C00">
        <w:rPr>
          <w:rFonts w:ascii="Times New Roman" w:hAnsi="Times New Roman" w:cs="Times New Roman"/>
          <w:color w:val="000000" w:themeColor="text1"/>
        </w:rPr>
        <w:t>，</w:t>
      </w:r>
      <w:proofErr w:type="gramStart"/>
      <w:r w:rsidRPr="00403C00">
        <w:rPr>
          <w:rFonts w:ascii="Times New Roman" w:hAnsi="Times New Roman" w:cs="Times New Roman"/>
          <w:color w:val="000000" w:themeColor="text1"/>
        </w:rPr>
        <w:t>则树</w:t>
      </w:r>
      <w:proofErr w:type="gramEnd"/>
      <w:r w:rsidRPr="00403C00">
        <w:rPr>
          <w:rFonts w:ascii="Times New Roman" w:hAnsi="Times New Roman" w:cs="Times New Roman"/>
          <w:color w:val="000000" w:themeColor="text1"/>
        </w:rPr>
        <w:t>T</w:t>
      </w:r>
      <w:r w:rsidRPr="00403C00">
        <w:rPr>
          <w:rFonts w:ascii="Times New Roman" w:hAnsi="Times New Roman" w:cs="Times New Roman"/>
          <w:color w:val="000000" w:themeColor="text1"/>
        </w:rPr>
        <w:t>的结点数为</w:t>
      </w:r>
      <w:r w:rsidRPr="00403C00">
        <w:rPr>
          <w:rFonts w:ascii="Times New Roman" w:hAnsi="Times New Roman" w:cs="Times New Roman" w:hint="eastAsia"/>
          <w:color w:val="000000" w:themeColor="text1"/>
        </w:rPr>
        <w:t>3+1+</w:t>
      </w:r>
      <w:r w:rsidRPr="00403C00">
        <w:rPr>
          <w:rFonts w:ascii="Times New Roman" w:hAnsi="Times New Roman" w:cs="Times New Roman" w:hint="eastAsia"/>
          <w:i/>
          <w:color w:val="000000" w:themeColor="text1"/>
        </w:rPr>
        <w:t>t</w:t>
      </w:r>
      <w:r w:rsidRPr="00403C00">
        <w:rPr>
          <w:rFonts w:ascii="Times New Roman" w:hAnsi="Times New Roman" w:cs="Times New Roman"/>
          <w:color w:val="000000" w:themeColor="text1"/>
        </w:rPr>
        <w:t>，又边数</w:t>
      </w:r>
      <w:r w:rsidRPr="00403C00">
        <w:rPr>
          <w:rFonts w:ascii="Times New Roman" w:hAnsi="Times New Roman" w:cs="Times New Roman"/>
          <w:color w:val="000000" w:themeColor="text1"/>
        </w:rPr>
        <w:t>=</w:t>
      </w:r>
      <w:r w:rsidRPr="00403C00">
        <w:rPr>
          <w:rFonts w:ascii="Times New Roman" w:hAnsi="Times New Roman" w:cs="Times New Roman"/>
          <w:color w:val="000000" w:themeColor="text1"/>
        </w:rPr>
        <w:t>结点数</w:t>
      </w:r>
      <w:r w:rsidRPr="00403C00">
        <w:rPr>
          <w:rFonts w:ascii="Times New Roman" w:hAnsi="Times New Roman" w:cs="Times New Roman" w:hint="eastAsia"/>
          <w:color w:val="000000" w:themeColor="text1"/>
        </w:rPr>
        <w:t>-</w:t>
      </w:r>
      <w:r w:rsidRPr="00403C00">
        <w:rPr>
          <w:rFonts w:ascii="Times New Roman" w:hAnsi="Times New Roman" w:cs="Times New Roman"/>
          <w:color w:val="000000" w:themeColor="text1"/>
        </w:rPr>
        <w:t>1</w:t>
      </w:r>
      <w:r w:rsidRPr="00403C00">
        <w:rPr>
          <w:rFonts w:ascii="Times New Roman" w:hAnsi="Times New Roman" w:cs="Times New Roman"/>
          <w:color w:val="000000" w:themeColor="text1"/>
        </w:rPr>
        <w:t>，</w:t>
      </w:r>
      <w:r w:rsidRPr="00403C00">
        <w:rPr>
          <w:rFonts w:ascii="Times New Roman" w:hAnsi="Times New Roman" w:cs="Times New Roman"/>
          <w:noProof/>
          <w:color w:val="000000" w:themeColor="text1"/>
          <w:vertAlign w:val="subscript"/>
        </w:rPr>
        <w:drawing>
          <wp:inline distT="0" distB="0" distL="0" distR="0" wp14:anchorId="76B06C8E" wp14:editId="694173C0">
            <wp:extent cx="1363345" cy="257810"/>
            <wp:effectExtent l="0" t="0" r="8255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9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45" cy="25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3C00">
        <w:rPr>
          <w:rFonts w:ascii="Times New Roman" w:hAnsi="Times New Roman" w:cs="Times New Roman"/>
          <w:color w:val="000000" w:themeColor="text1"/>
        </w:rPr>
        <w:t>，</w:t>
      </w:r>
      <w:r w:rsidRPr="00403C00">
        <w:rPr>
          <w:rFonts w:ascii="宋体" w:eastAsia="宋体" w:hAnsi="宋体" w:cs="宋体" w:hint="eastAsia"/>
          <w:color w:val="000000" w:themeColor="text1"/>
        </w:rPr>
        <w:t>∴</w:t>
      </w:r>
      <w:r w:rsidRPr="00403C00">
        <w:rPr>
          <w:rFonts w:ascii="Times New Roman" w:hAnsi="Times New Roman" w:cs="Times New Roman"/>
          <w:noProof/>
          <w:color w:val="000000" w:themeColor="text1"/>
          <w:vertAlign w:val="subscript"/>
        </w:rPr>
        <w:drawing>
          <wp:inline distT="0" distB="0" distL="0" distR="0" wp14:anchorId="0F0289CF" wp14:editId="6F6D83BE">
            <wp:extent cx="2064385" cy="201930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8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38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E01D15" w14:textId="77777777" w:rsidR="00C724F7" w:rsidRPr="00403C00" w:rsidRDefault="00C724F7" w:rsidP="00C724F7">
      <w:pPr>
        <w:snapToGrid w:val="0"/>
        <w:spacing w:line="360" w:lineRule="auto"/>
        <w:ind w:leftChars="200" w:left="420" w:firstLineChars="300" w:firstLine="630"/>
        <w:rPr>
          <w:rFonts w:ascii="Times New Roman" w:hAnsi="Times New Roman" w:cs="Times New Roman"/>
          <w:color w:val="000000" w:themeColor="text1"/>
        </w:rPr>
      </w:pPr>
      <w:r w:rsidRPr="00403C00">
        <w:rPr>
          <w:rFonts w:ascii="Times New Roman" w:hAnsi="Times New Roman" w:cs="Times New Roman"/>
          <w:color w:val="000000" w:themeColor="text1"/>
        </w:rPr>
        <w:t>即</w:t>
      </w:r>
      <w:r w:rsidRPr="00403C00">
        <w:rPr>
          <w:rFonts w:ascii="Times New Roman" w:hAnsi="Times New Roman" w:cs="Times New Roman"/>
          <w:noProof/>
          <w:color w:val="000000" w:themeColor="text1"/>
          <w:vertAlign w:val="subscript"/>
        </w:rPr>
        <w:drawing>
          <wp:inline distT="0" distB="0" distL="0" distR="0" wp14:anchorId="5763FD0B" wp14:editId="31EF73ED">
            <wp:extent cx="807720" cy="1797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8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3C00">
        <w:rPr>
          <w:rFonts w:ascii="Times New Roman" w:hAnsi="Times New Roman" w:cs="Times New Roman"/>
          <w:color w:val="000000" w:themeColor="text1"/>
        </w:rPr>
        <w:t>，</w:t>
      </w:r>
      <w:r w:rsidRPr="00403C00">
        <w:rPr>
          <w:rFonts w:ascii="宋体" w:eastAsia="宋体" w:hAnsi="宋体" w:cs="宋体" w:hint="eastAsia"/>
          <w:color w:val="000000" w:themeColor="text1"/>
        </w:rPr>
        <w:t>∵</w:t>
      </w:r>
      <w:r w:rsidRPr="00403C00">
        <w:rPr>
          <w:rFonts w:ascii="Times New Roman" w:hAnsi="Times New Roman" w:cs="Times New Roman"/>
          <w:noProof/>
          <w:color w:val="000000" w:themeColor="text1"/>
          <w:vertAlign w:val="subscript"/>
        </w:rPr>
        <w:drawing>
          <wp:inline distT="0" distB="0" distL="0" distR="0" wp14:anchorId="4A3F1846" wp14:editId="719312B6">
            <wp:extent cx="314325" cy="179705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8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3C00">
        <w:rPr>
          <w:rFonts w:ascii="Times New Roman" w:hAnsi="Times New Roman" w:cs="Times New Roman"/>
          <w:color w:val="000000" w:themeColor="text1"/>
        </w:rPr>
        <w:t>，</w:t>
      </w:r>
      <w:r w:rsidRPr="00403C00">
        <w:rPr>
          <w:rFonts w:ascii="宋体" w:eastAsia="宋体" w:hAnsi="宋体" w:cs="宋体" w:hint="eastAsia"/>
          <w:color w:val="000000" w:themeColor="text1"/>
        </w:rPr>
        <w:t>∴</w:t>
      </w:r>
      <w:r w:rsidRPr="00403C00">
        <w:rPr>
          <w:rFonts w:ascii="Times New Roman" w:hAnsi="Times New Roman" w:cs="Times New Roman"/>
          <w:color w:val="000000" w:themeColor="text1"/>
        </w:rPr>
        <w:t xml:space="preserve"> T</w:t>
      </w:r>
      <w:r w:rsidRPr="00403C00">
        <w:rPr>
          <w:rFonts w:ascii="Times New Roman" w:hAnsi="Times New Roman" w:cs="Times New Roman"/>
          <w:color w:val="000000" w:themeColor="text1"/>
        </w:rPr>
        <w:t>中</w:t>
      </w:r>
      <w:r w:rsidRPr="00403C00">
        <w:rPr>
          <w:rFonts w:ascii="Times New Roman" w:hAnsi="Times New Roman" w:cs="Times New Roman"/>
          <w:color w:val="000000" w:themeColor="text1"/>
        </w:rPr>
        <w:t>7</w:t>
      </w:r>
      <w:r w:rsidRPr="00403C00">
        <w:rPr>
          <w:rFonts w:ascii="Times New Roman" w:hAnsi="Times New Roman" w:cs="Times New Roman"/>
          <w:color w:val="000000" w:themeColor="text1"/>
        </w:rPr>
        <w:t>个结点。</w:t>
      </w:r>
    </w:p>
    <w:p w14:paraId="46C87AD5" w14:textId="77777777" w:rsidR="00C724F7" w:rsidRPr="00403C00" w:rsidRDefault="00C724F7" w:rsidP="00E558A9">
      <w:pPr>
        <w:snapToGrid w:val="0"/>
        <w:spacing w:line="360" w:lineRule="auto"/>
        <w:ind w:firstLineChars="150" w:firstLine="315"/>
        <w:rPr>
          <w:rFonts w:ascii="Times New Roman" w:hAnsi="Times New Roman" w:cs="Times New Roman"/>
          <w:color w:val="000000" w:themeColor="text1"/>
        </w:rPr>
      </w:pPr>
      <w:r w:rsidRPr="00403C00">
        <w:rPr>
          <w:rFonts w:ascii="Times New Roman" w:hAnsi="Times New Roman" w:cs="Times New Roman"/>
          <w:color w:val="000000" w:themeColor="text1"/>
        </w:rPr>
        <w:t>（</w:t>
      </w:r>
      <w:r w:rsidRPr="00403C00">
        <w:rPr>
          <w:rFonts w:ascii="Times New Roman" w:hAnsi="Times New Roman" w:cs="Times New Roman"/>
          <w:color w:val="000000" w:themeColor="text1"/>
        </w:rPr>
        <w:t>2</w:t>
      </w:r>
      <w:r w:rsidRPr="00403C00">
        <w:rPr>
          <w:rFonts w:ascii="Times New Roman" w:hAnsi="Times New Roman" w:cs="Times New Roman"/>
          <w:color w:val="000000" w:themeColor="text1"/>
        </w:rPr>
        <w:t>）具有</w:t>
      </w:r>
      <w:r w:rsidRPr="00403C00">
        <w:rPr>
          <w:rFonts w:ascii="Times New Roman" w:hAnsi="Times New Roman" w:cs="Times New Roman"/>
          <w:color w:val="000000" w:themeColor="text1"/>
        </w:rPr>
        <w:t>3</w:t>
      </w:r>
      <w:r w:rsidRPr="00403C00">
        <w:rPr>
          <w:rFonts w:ascii="Times New Roman" w:hAnsi="Times New Roman" w:cs="Times New Roman"/>
          <w:color w:val="000000" w:themeColor="text1"/>
        </w:rPr>
        <w:t>个两度结点，一个</w:t>
      </w:r>
      <w:r w:rsidRPr="00403C00">
        <w:rPr>
          <w:rFonts w:ascii="Times New Roman" w:hAnsi="Times New Roman" w:cs="Times New Roman"/>
          <w:color w:val="000000" w:themeColor="text1"/>
        </w:rPr>
        <w:t>3</w:t>
      </w:r>
      <w:r w:rsidRPr="00403C00">
        <w:rPr>
          <w:rFonts w:ascii="Times New Roman" w:hAnsi="Times New Roman" w:cs="Times New Roman"/>
          <w:color w:val="000000" w:themeColor="text1"/>
        </w:rPr>
        <w:t>度结点，</w:t>
      </w:r>
      <w:r w:rsidRPr="00403C00">
        <w:rPr>
          <w:rFonts w:ascii="Times New Roman" w:hAnsi="Times New Roman" w:cs="Times New Roman"/>
          <w:color w:val="000000" w:themeColor="text1"/>
        </w:rPr>
        <w:t>3</w:t>
      </w:r>
      <w:r w:rsidRPr="00403C00">
        <w:rPr>
          <w:rFonts w:ascii="Times New Roman" w:hAnsi="Times New Roman" w:cs="Times New Roman"/>
          <w:color w:val="000000" w:themeColor="text1"/>
        </w:rPr>
        <w:t>片树叶的树（非同构的）共有以下三种：</w:t>
      </w:r>
      <w:r w:rsidRPr="00403C00">
        <w:rPr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3241D5CA" wp14:editId="22B38206">
            <wp:simplePos x="0" y="0"/>
            <wp:positionH relativeFrom="column">
              <wp:align>left</wp:align>
            </wp:positionH>
            <wp:positionV relativeFrom="paragraph">
              <wp:posOffset>297180</wp:posOffset>
            </wp:positionV>
            <wp:extent cx="5295900" cy="790575"/>
            <wp:effectExtent l="0" t="0" r="0" b="9525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9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41D0CCE" w14:textId="77777777" w:rsidR="0014132B" w:rsidRPr="00403C00" w:rsidRDefault="0014132B">
      <w:pPr>
        <w:rPr>
          <w:color w:val="000000" w:themeColor="text1"/>
        </w:rPr>
      </w:pPr>
    </w:p>
    <w:p w14:paraId="398102FE" w14:textId="77777777" w:rsidR="00854A17" w:rsidRPr="00403C00" w:rsidRDefault="006D74EB" w:rsidP="006D74EB">
      <w:pPr>
        <w:snapToGrid w:val="0"/>
        <w:spacing w:line="360" w:lineRule="auto"/>
        <w:ind w:left="210" w:hangingChars="100" w:hanging="21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3C00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5B8FD946" wp14:editId="388F3C01">
            <wp:simplePos x="0" y="0"/>
            <wp:positionH relativeFrom="column">
              <wp:posOffset>4100195</wp:posOffset>
            </wp:positionH>
            <wp:positionV relativeFrom="paragraph">
              <wp:posOffset>13335</wp:posOffset>
            </wp:positionV>
            <wp:extent cx="1152525" cy="1371600"/>
            <wp:effectExtent l="0" t="0" r="9525" b="0"/>
            <wp:wrapSquare wrapText="bothSides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5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54A17"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3</w:t>
      </w:r>
      <w:r w:rsidR="00854A17"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、如图给出的赋权图表示六个城市</w:t>
      </w:r>
      <w:r w:rsidR="00854A17" w:rsidRPr="00403C00">
        <w:rPr>
          <w:rFonts w:ascii="Times New Roman" w:hAnsi="Times New Roman" w:cs="Times New Roman" w:hint="eastAsia"/>
          <w:b/>
          <w:i/>
          <w:color w:val="000000" w:themeColor="text1"/>
          <w:sz w:val="24"/>
          <w:szCs w:val="24"/>
        </w:rPr>
        <w:t xml:space="preserve">a, b, c, d, e, f </w:t>
      </w:r>
      <w:r w:rsidR="00854A17"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及架起城市间直接通讯线路的预测造价。试给出一个设计方案使得各城市间能够通讯且总造价最小，并计算出最小总造价。</w:t>
      </w:r>
    </w:p>
    <w:p w14:paraId="255CA10B" w14:textId="77777777" w:rsidR="00633096" w:rsidRPr="00403C00" w:rsidRDefault="00633096">
      <w:pPr>
        <w:rPr>
          <w:color w:val="000000" w:themeColor="text1"/>
        </w:rPr>
      </w:pPr>
    </w:p>
    <w:p w14:paraId="6D9AE382" w14:textId="77777777" w:rsidR="00633096" w:rsidRPr="00403C00" w:rsidRDefault="00633096">
      <w:pPr>
        <w:rPr>
          <w:color w:val="000000" w:themeColor="text1"/>
        </w:rPr>
      </w:pPr>
    </w:p>
    <w:p w14:paraId="6A16DB20" w14:textId="77777777" w:rsidR="007569E6" w:rsidRPr="00403C00" w:rsidRDefault="007569E6">
      <w:pPr>
        <w:rPr>
          <w:color w:val="000000" w:themeColor="text1"/>
        </w:rPr>
      </w:pPr>
    </w:p>
    <w:p w14:paraId="09E13FDB" w14:textId="77777777" w:rsidR="007569E6" w:rsidRPr="00403C00" w:rsidRDefault="00633096" w:rsidP="007569E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403C00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69FDC994" wp14:editId="482B1D17">
            <wp:simplePos x="0" y="0"/>
            <wp:positionH relativeFrom="column">
              <wp:posOffset>4187825</wp:posOffset>
            </wp:positionH>
            <wp:positionV relativeFrom="paragraph">
              <wp:posOffset>-151765</wp:posOffset>
            </wp:positionV>
            <wp:extent cx="1304925" cy="1381125"/>
            <wp:effectExtent l="0" t="0" r="0" b="0"/>
            <wp:wrapSquare wrapText="bothSides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569E6" w:rsidRPr="00403C00">
        <w:rPr>
          <w:rFonts w:ascii="Times New Roman" w:hAnsi="Times New Roman" w:cs="Times New Roman"/>
          <w:b/>
          <w:color w:val="000000" w:themeColor="text1"/>
        </w:rPr>
        <w:t>解：</w:t>
      </w:r>
      <w:r w:rsidR="007569E6" w:rsidRPr="00403C00">
        <w:rPr>
          <w:rFonts w:ascii="Times New Roman" w:hAnsi="Times New Roman" w:cs="Times New Roman"/>
          <w:color w:val="000000" w:themeColor="text1"/>
        </w:rPr>
        <w:t>要设计一个方案使各城市间能够通讯且总造价最小，即要求该图连</w:t>
      </w:r>
      <w:r w:rsidR="007569E6" w:rsidRPr="00403C00">
        <w:rPr>
          <w:rFonts w:ascii="Times New Roman" w:hAnsi="Times New Roman" w:cs="Times New Roman"/>
          <w:color w:val="000000" w:themeColor="text1"/>
        </w:rPr>
        <w:lastRenderedPageBreak/>
        <w:t>通、无回路、边权之和最小的子图即最小生成树，</w:t>
      </w:r>
      <w:proofErr w:type="gramStart"/>
      <w:r w:rsidR="007569E6" w:rsidRPr="00403C00">
        <w:rPr>
          <w:rFonts w:ascii="Times New Roman" w:hAnsi="Times New Roman" w:cs="Times New Roman"/>
          <w:color w:val="000000" w:themeColor="text1"/>
        </w:rPr>
        <w:t>由避圈法或破圈法可得其</w:t>
      </w:r>
      <w:proofErr w:type="gramEnd"/>
      <w:r w:rsidR="007569E6" w:rsidRPr="00403C00">
        <w:rPr>
          <w:rFonts w:ascii="Times New Roman" w:hAnsi="Times New Roman" w:cs="Times New Roman"/>
          <w:color w:val="000000" w:themeColor="text1"/>
        </w:rPr>
        <w:t>最小生成树为：</w:t>
      </w:r>
    </w:p>
    <w:p w14:paraId="215B773F" w14:textId="77777777" w:rsidR="0014132B" w:rsidRPr="00403C00" w:rsidRDefault="007569E6" w:rsidP="007569E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403C00">
        <w:rPr>
          <w:rFonts w:ascii="Times New Roman" w:hAnsi="Times New Roman" w:cs="Times New Roman"/>
          <w:color w:val="000000" w:themeColor="text1"/>
        </w:rPr>
        <w:t>其树权即最小造价为：</w:t>
      </w:r>
      <w:r w:rsidRPr="00403C00">
        <w:rPr>
          <w:rFonts w:ascii="Times New Roman" w:hAnsi="Times New Roman" w:cs="Times New Roman"/>
          <w:color w:val="000000" w:themeColor="text1"/>
        </w:rPr>
        <w:t>1+2+3+5+7=18</w:t>
      </w:r>
      <w:r w:rsidRPr="00403C00">
        <w:rPr>
          <w:rFonts w:ascii="Times New Roman" w:hAnsi="Times New Roman" w:cs="Times New Roman"/>
          <w:color w:val="000000" w:themeColor="text1"/>
        </w:rPr>
        <w:t>。</w:t>
      </w:r>
    </w:p>
    <w:p w14:paraId="4CFA78B0" w14:textId="77777777" w:rsidR="00F74E3E" w:rsidRPr="00403C00" w:rsidRDefault="00F74E3E" w:rsidP="007569E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3FF4D8BF" w14:textId="77777777" w:rsidR="00F74E3E" w:rsidRPr="00403C00" w:rsidRDefault="00F74E3E" w:rsidP="00F74E3E">
      <w:pPr>
        <w:snapToGrid w:val="0"/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 xml:space="preserve">4. 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设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个符号在通讯中使用的频率如下：</w:t>
      </w:r>
    </w:p>
    <w:p w14:paraId="2F2BE4F0" w14:textId="77777777" w:rsidR="00F74E3E" w:rsidRPr="00403C00" w:rsidRDefault="00F74E3E" w:rsidP="00F74E3E">
      <w:pPr>
        <w:snapToGrid w:val="0"/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：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35% 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：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20% 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：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15% 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：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10% 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e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：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10% 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：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5% 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g 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：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%</w:t>
      </w:r>
    </w:p>
    <w:p w14:paraId="41FAA4F4" w14:textId="77777777" w:rsidR="00EA61C3" w:rsidRPr="00403C00" w:rsidRDefault="00F74E3E" w:rsidP="00EA61C3">
      <w:pPr>
        <w:snapToGrid w:val="0"/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编一个相应的二元前缀码，使通讯中出现的符号尽可能地减少，并画出对应的</w:t>
      </w:r>
      <w:proofErr w:type="gramStart"/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二叉树及求二叉树</w:t>
      </w:r>
      <w:proofErr w:type="gramEnd"/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的过程。</w:t>
      </w:r>
    </w:p>
    <w:p w14:paraId="4796EF58" w14:textId="77777777" w:rsidR="00EA61C3" w:rsidRPr="00403C00" w:rsidRDefault="00EA61C3" w:rsidP="00EA61C3">
      <w:pPr>
        <w:snapToGrid w:val="0"/>
        <w:spacing w:line="360" w:lineRule="auto"/>
        <w:rPr>
          <w:rFonts w:ascii="Times New Roman" w:hAnsi="Times New Roman" w:cs="Times New Roman"/>
          <w:b/>
          <w:bCs/>
          <w:color w:val="000000" w:themeColor="text1"/>
          <w:szCs w:val="21"/>
        </w:rPr>
      </w:pPr>
      <w:r w:rsidRPr="00403C00">
        <w:rPr>
          <w:rFonts w:ascii="Times New Roman" w:hAnsi="Times New Roman" w:cs="Times New Roman"/>
          <w:b/>
          <w:bCs/>
          <w:color w:val="000000" w:themeColor="text1"/>
          <w:szCs w:val="21"/>
        </w:rPr>
        <w:t>解：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用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100</w:t>
      </w:r>
      <w:proofErr w:type="gramStart"/>
      <w:r w:rsidRPr="00403C00">
        <w:rPr>
          <w:rFonts w:ascii="Times New Roman" w:hAnsi="Times New Roman" w:cs="Times New Roman"/>
          <w:color w:val="000000" w:themeColor="text1"/>
          <w:szCs w:val="21"/>
        </w:rPr>
        <w:t>乘各频率</w:t>
      </w:r>
      <w:proofErr w:type="gramEnd"/>
      <w:r w:rsidRPr="00403C00">
        <w:rPr>
          <w:rFonts w:ascii="Times New Roman" w:hAnsi="Times New Roman" w:cs="Times New Roman"/>
          <w:color w:val="000000" w:themeColor="text1"/>
          <w:szCs w:val="21"/>
        </w:rPr>
        <w:t>得权数：</w:t>
      </w:r>
    </w:p>
    <w:p w14:paraId="0468E07C" w14:textId="77777777" w:rsidR="00EA61C3" w:rsidRPr="00403C00" w:rsidRDefault="00EA61C3" w:rsidP="00EA61C3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403C00">
        <w:rPr>
          <w:rFonts w:ascii="Times New Roman" w:hAnsi="Times New Roman" w:cs="Times New Roman"/>
          <w:color w:val="000000" w:themeColor="text1"/>
          <w:szCs w:val="21"/>
        </w:rPr>
        <w:t>w</w:t>
      </w:r>
      <w:r w:rsidRPr="00403C00">
        <w:rPr>
          <w:rFonts w:ascii="Times New Roman" w:hAnsi="Times New Roman" w:cs="Times New Roman"/>
          <w:color w:val="000000" w:themeColor="text1"/>
          <w:szCs w:val="21"/>
          <w:vertAlign w:val="subscript"/>
        </w:rPr>
        <w:t>1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=35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 xml:space="preserve"> w</w:t>
      </w:r>
      <w:r w:rsidRPr="00403C00">
        <w:rPr>
          <w:rFonts w:ascii="Times New Roman" w:hAnsi="Times New Roman" w:cs="Times New Roman"/>
          <w:color w:val="000000" w:themeColor="text1"/>
          <w:szCs w:val="21"/>
          <w:vertAlign w:val="subscript"/>
        </w:rPr>
        <w:t>2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=20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 xml:space="preserve"> w</w:t>
      </w:r>
      <w:r w:rsidRPr="00403C00">
        <w:rPr>
          <w:rFonts w:ascii="Times New Roman" w:hAnsi="Times New Roman" w:cs="Times New Roman"/>
          <w:color w:val="000000" w:themeColor="text1"/>
          <w:szCs w:val="21"/>
          <w:vertAlign w:val="subscript"/>
        </w:rPr>
        <w:t>3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=15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 xml:space="preserve"> w</w:t>
      </w:r>
      <w:r w:rsidRPr="00403C00">
        <w:rPr>
          <w:rFonts w:ascii="Times New Roman" w:hAnsi="Times New Roman" w:cs="Times New Roman"/>
          <w:color w:val="000000" w:themeColor="text1"/>
          <w:szCs w:val="21"/>
          <w:vertAlign w:val="subscript"/>
        </w:rPr>
        <w:t>4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=10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 xml:space="preserve"> w</w:t>
      </w:r>
      <w:r w:rsidRPr="00403C00">
        <w:rPr>
          <w:rFonts w:ascii="Times New Roman" w:hAnsi="Times New Roman" w:cs="Times New Roman"/>
          <w:color w:val="000000" w:themeColor="text1"/>
          <w:szCs w:val="21"/>
          <w:vertAlign w:val="subscript"/>
        </w:rPr>
        <w:t>5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=10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 xml:space="preserve"> w</w:t>
      </w:r>
      <w:r w:rsidRPr="00403C00">
        <w:rPr>
          <w:rFonts w:ascii="Times New Roman" w:hAnsi="Times New Roman" w:cs="Times New Roman"/>
          <w:color w:val="000000" w:themeColor="text1"/>
          <w:szCs w:val="21"/>
          <w:vertAlign w:val="subscript"/>
        </w:rPr>
        <w:t>6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=5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 xml:space="preserve"> w</w:t>
      </w:r>
      <w:r w:rsidRPr="00403C00">
        <w:rPr>
          <w:rFonts w:ascii="Times New Roman" w:hAnsi="Times New Roman" w:cs="Times New Roman"/>
          <w:color w:val="000000" w:themeColor="text1"/>
          <w:szCs w:val="21"/>
          <w:vertAlign w:val="subscript"/>
        </w:rPr>
        <w:t>7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 xml:space="preserve">=5 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将其由小到大排列用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Huffman</w:t>
      </w:r>
      <w:r w:rsidRPr="00403C00">
        <w:rPr>
          <w:rFonts w:ascii="Times New Roman" w:hAnsi="Times New Roman" w:cs="Times New Roman"/>
          <w:color w:val="000000" w:themeColor="text1"/>
          <w:szCs w:val="21"/>
        </w:rPr>
        <w:t>算法可求得最优树。</w:t>
      </w:r>
    </w:p>
    <w:p w14:paraId="46789C89" w14:textId="77777777" w:rsidR="00EA61C3" w:rsidRPr="00403C00" w:rsidRDefault="00DC5AD9" w:rsidP="00EA61C3">
      <w:pPr>
        <w:snapToGrid w:val="0"/>
        <w:spacing w:line="360" w:lineRule="auto"/>
        <w:ind w:firstLineChars="100" w:firstLine="210"/>
        <w:rPr>
          <w:rFonts w:ascii="Times New Roman" w:hAnsi="Times New Roman" w:cs="Times New Roman"/>
          <w:color w:val="000000" w:themeColor="text1"/>
        </w:rPr>
      </w:pPr>
      <w:r w:rsidRPr="00403C00">
        <w:rPr>
          <w:noProof/>
          <w:color w:val="000000" w:themeColor="text1"/>
        </w:rPr>
        <w:pict w14:anchorId="3907CB88">
          <v:line id="直接连接符 1826" o:spid="_x0000_s1034" style="position:absolute;left:0;text-align:left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6.9pt,14.75pt" to="53.9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"/>
        </w:pict>
      </w:r>
      <w:r w:rsidR="00EA61C3" w:rsidRPr="00403C00">
        <w:rPr>
          <w:rFonts w:ascii="Times New Roman" w:hAnsi="Times New Roman" w:cs="Times New Roman"/>
          <w:color w:val="000000" w:themeColor="text1"/>
        </w:rPr>
        <w:t>5   5   10   10   15   20   35</w:t>
      </w:r>
    </w:p>
    <w:p w14:paraId="1C1A030C" w14:textId="77777777" w:rsidR="00EA61C3" w:rsidRPr="00403C00" w:rsidRDefault="00DC5AD9" w:rsidP="00EA61C3">
      <w:pPr>
        <w:snapToGrid w:val="0"/>
        <w:spacing w:line="360" w:lineRule="auto"/>
        <w:ind w:firstLineChars="100" w:firstLine="210"/>
        <w:rPr>
          <w:rFonts w:ascii="Times New Roman" w:hAnsi="Times New Roman" w:cs="Times New Roman"/>
          <w:color w:val="000000" w:themeColor="text1"/>
        </w:rPr>
      </w:pPr>
      <w:r w:rsidRPr="00403C00">
        <w:rPr>
          <w:rFonts w:ascii="Times New Roman" w:hAnsi="Times New Roman" w:cs="Times New Roman"/>
          <w:noProof/>
          <w:color w:val="000000" w:themeColor="text1"/>
        </w:rPr>
        <w:pict w14:anchorId="7B17E184">
          <v:line id="直接连接符 1825" o:spid="_x0000_s1033" style="position:absolute;left:0;text-align:left;z-index:251667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6.05pt,15.7pt" to="81.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"/>
        </w:pict>
      </w:r>
      <w:r w:rsidR="00EA61C3" w:rsidRPr="00403C00">
        <w:rPr>
          <w:rFonts w:ascii="Times New Roman" w:hAnsi="Times New Roman" w:cs="Times New Roman"/>
          <w:color w:val="000000" w:themeColor="text1"/>
        </w:rPr>
        <w:t xml:space="preserve">     10    10   10   15   20   35</w:t>
      </w:r>
    </w:p>
    <w:p w14:paraId="2CF39D95" w14:textId="77777777" w:rsidR="00EA61C3" w:rsidRPr="00403C00" w:rsidRDefault="00DC5AD9" w:rsidP="00EA61C3">
      <w:pPr>
        <w:snapToGrid w:val="0"/>
        <w:spacing w:line="360" w:lineRule="auto"/>
        <w:ind w:firstLineChars="100" w:firstLine="210"/>
        <w:rPr>
          <w:rFonts w:ascii="Times New Roman" w:hAnsi="Times New Roman" w:cs="Times New Roman"/>
          <w:color w:val="000000" w:themeColor="text1"/>
        </w:rPr>
      </w:pPr>
      <w:r w:rsidRPr="00403C00">
        <w:rPr>
          <w:rFonts w:ascii="Times New Roman" w:hAnsi="Times New Roman" w:cs="Times New Roman"/>
          <w:noProof/>
          <w:color w:val="000000" w:themeColor="text1"/>
        </w:rPr>
        <w:pict w14:anchorId="5E337F3C">
          <v:line id="直接连接符 1820" o:spid="_x0000_s1032" style="position:absolute;left:0;text-align:left;z-index:251668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9.05pt,14.75pt" to="126.05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"/>
        </w:pict>
      </w:r>
      <w:r w:rsidR="00EA61C3" w:rsidRPr="00403C00">
        <w:rPr>
          <w:rFonts w:ascii="Times New Roman" w:hAnsi="Times New Roman" w:cs="Times New Roman"/>
          <w:color w:val="000000" w:themeColor="text1"/>
        </w:rPr>
        <w:t xml:space="preserve">        20      10   15   20   35</w:t>
      </w:r>
    </w:p>
    <w:p w14:paraId="18F115C7" w14:textId="77777777" w:rsidR="00EA61C3" w:rsidRPr="00403C00" w:rsidRDefault="00DC5AD9" w:rsidP="00EA61C3">
      <w:pPr>
        <w:snapToGrid w:val="0"/>
        <w:spacing w:line="360" w:lineRule="auto"/>
        <w:ind w:firstLineChars="100" w:firstLine="210"/>
        <w:rPr>
          <w:rFonts w:ascii="Times New Roman" w:hAnsi="Times New Roman" w:cs="Times New Roman"/>
          <w:color w:val="000000" w:themeColor="text1"/>
        </w:rPr>
      </w:pPr>
      <w:r w:rsidRPr="00403C00">
        <w:rPr>
          <w:rFonts w:ascii="Times New Roman" w:hAnsi="Times New Roman" w:cs="Times New Roman"/>
          <w:noProof/>
          <w:color w:val="000000" w:themeColor="text1"/>
        </w:rPr>
        <w:pict w14:anchorId="78A50B6B">
          <v:group id="组合 1821" o:spid="_x0000_s1028" style="position:absolute;left:0;text-align:left;margin-left:53.95pt;margin-top:11.05pt;width:99pt;height:7.8pt;z-index:251669504" coordorigin="2781,13296" coordsize="1980,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">
            <v:line id="Line 103" o:spid="_x0000_s1031" style="position:absolute;visibility:visible;mso-wrap-style:square" from="2781,13452" to="4761,1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u3JMUAAADdAAAADwAAAGRycy9kb3ducmV2LnhtbERPS2vCQBC+C/0PyxR6040pBEldRSwF&#10;9VDqA+pxzI5J2uxs2F2T9N93CwVv8/E9Z74cTCM6cr62rGA6SUAQF1bXXCo4Hd/GMxA+IGtsLJOC&#10;H/KwXDyM5phr2/OeukMoRQxhn6OCKoQ2l9IXFRn0E9sSR+5qncEQoSuldtjHcNPINEkyabDm2FBh&#10;S+uKiu/DzSh4f/7IutV2txk+t9mleN1fzl+9U+rpcVi9gAg0hLv4373Rcf4sTeHvm3iC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Zu3JMUAAADdAAAADwAAAAAAAAAA&#10;AAAAAAChAgAAZHJzL2Rvd25yZXYueG1sUEsFBgAAAAAEAAQA+QAAAJMDAAAAAA==&#10;"/>
            <v:line id="Line 104" o:spid="_x0000_s1030" style="position:absolute;visibility:visible;mso-wrap-style:square" from="2781,13296" to="2781,1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cSv8UAAADdAAAADwAAAGRycy9kb3ducmV2LnhtbERPS2vCQBC+F/wPyxR6azZVCJK6iigF&#10;7aH4KLTHMTtNUrOzYXebpP/eFQRv8/E9Z7YYTCM6cr62rOAlSUEQF1bXXCr4PL49T0H4gKyxsUwK&#10;/snDYj56mGGubc976g6hFDGEfY4KqhDaXEpfVGTQJ7YljtyPdQZDhK6U2mEfw00jx2maSYM1x4YK&#10;W1pVVJwPf0bBx2SXdcvt+2b42manYr0/ff/2Tqmnx2H5CiLQEO7im3uj4/zpeALXb+IJc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tcSv8UAAADdAAAADwAAAAAAAAAA&#10;AAAAAAChAgAAZHJzL2Rvd25yZXYueG1sUEsFBgAAAAAEAAQA+QAAAJMDAAAAAA==&#10;"/>
            <v:line id="Line 105" o:spid="_x0000_s1029" style="position:absolute;visibility:visible;mso-wrap-style:square" from="4761,13296" to="4761,1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6Ky8UAAADdAAAADwAAAGRycy9kb3ducmV2LnhtbERPTWvCQBC9F/wPywi91U1tC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6Ky8UAAADdAAAADwAAAAAAAAAA&#10;AAAAAAChAgAAZHJzL2Rvd25yZXYueG1sUEsFBgAAAAAEAAQA+QAAAJMDAAAAAA==&#10;"/>
          </v:group>
        </w:pict>
      </w:r>
      <w:r w:rsidR="00EA61C3" w:rsidRPr="00403C00">
        <w:rPr>
          <w:rFonts w:ascii="Times New Roman" w:hAnsi="Times New Roman" w:cs="Times New Roman"/>
          <w:color w:val="000000" w:themeColor="text1"/>
        </w:rPr>
        <w:t xml:space="preserve">        20         25     20   35</w:t>
      </w:r>
    </w:p>
    <w:p w14:paraId="73DD330E" w14:textId="77777777" w:rsidR="00EA61C3" w:rsidRPr="00403C00" w:rsidRDefault="00DC5AD9" w:rsidP="00EA61C3">
      <w:pPr>
        <w:snapToGrid w:val="0"/>
        <w:spacing w:line="360" w:lineRule="auto"/>
        <w:ind w:firstLineChars="100" w:firstLine="210"/>
        <w:rPr>
          <w:rFonts w:ascii="Times New Roman" w:hAnsi="Times New Roman" w:cs="Times New Roman"/>
          <w:color w:val="000000" w:themeColor="text1"/>
        </w:rPr>
      </w:pPr>
      <w:r w:rsidRPr="00403C00">
        <w:rPr>
          <w:rFonts w:ascii="Times New Roman" w:hAnsi="Times New Roman" w:cs="Times New Roman"/>
          <w:noProof/>
          <w:color w:val="000000" w:themeColor="text1"/>
        </w:rPr>
        <w:pict w14:anchorId="6EB3F3EA">
          <v:line id="直接连接符 1818" o:spid="_x0000_s1027" style="position:absolute;left:0;text-align:left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7pt,15.65pt" to="180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"/>
        </w:pict>
      </w:r>
      <w:r w:rsidR="00EA61C3" w:rsidRPr="00403C00">
        <w:rPr>
          <w:rFonts w:ascii="Times New Roman" w:hAnsi="Times New Roman" w:cs="Times New Roman"/>
          <w:color w:val="000000" w:themeColor="text1"/>
        </w:rPr>
        <w:t xml:space="preserve">           40      25          35</w:t>
      </w:r>
    </w:p>
    <w:p w14:paraId="07FC9008" w14:textId="77777777" w:rsidR="00EA61C3" w:rsidRPr="00403C00" w:rsidRDefault="00DC5AD9" w:rsidP="00EA61C3">
      <w:pPr>
        <w:numPr>
          <w:ilvl w:val="0"/>
          <w:numId w:val="4"/>
        </w:num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403C00">
        <w:rPr>
          <w:rFonts w:ascii="Times New Roman" w:hAnsi="Times New Roman" w:cs="Times New Roman"/>
          <w:noProof/>
          <w:color w:val="000000" w:themeColor="text1"/>
        </w:rPr>
        <w:pict w14:anchorId="08A15584">
          <v:line id="直接连接符 1819" o:spid="_x0000_s1026" style="position:absolute;left:0;text-align:left;z-index:2516715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8.3pt,14.5pt" to="150.3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"/>
        </w:pict>
      </w:r>
      <w:r w:rsidR="00EA61C3" w:rsidRPr="00403C00">
        <w:rPr>
          <w:rFonts w:ascii="Times New Roman" w:hAnsi="Times New Roman" w:cs="Times New Roman"/>
          <w:color w:val="000000" w:themeColor="text1"/>
        </w:rPr>
        <w:t>60</w:t>
      </w:r>
    </w:p>
    <w:p w14:paraId="7F2E44C4" w14:textId="77777777" w:rsidR="00EA61C3" w:rsidRPr="00403C00" w:rsidRDefault="00EA61C3" w:rsidP="00EA61C3">
      <w:pPr>
        <w:snapToGrid w:val="0"/>
        <w:spacing w:line="360" w:lineRule="auto"/>
        <w:ind w:left="1475" w:firstLine="645"/>
        <w:rPr>
          <w:rFonts w:ascii="Times New Roman" w:hAnsi="Times New Roman" w:cs="Times New Roman"/>
          <w:color w:val="000000" w:themeColor="text1"/>
        </w:rPr>
      </w:pPr>
      <w:r w:rsidRPr="00403C00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2576" behindDoc="0" locked="0" layoutInCell="1" allowOverlap="1" wp14:anchorId="305A6605" wp14:editId="1708A915">
            <wp:simplePos x="0" y="0"/>
            <wp:positionH relativeFrom="column">
              <wp:posOffset>1476375</wp:posOffset>
            </wp:positionH>
            <wp:positionV relativeFrom="paragraph">
              <wp:posOffset>235585</wp:posOffset>
            </wp:positionV>
            <wp:extent cx="2181225" cy="1495425"/>
            <wp:effectExtent l="0" t="0" r="9525" b="9525"/>
            <wp:wrapNone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03C00">
        <w:rPr>
          <w:rFonts w:ascii="Times New Roman" w:hAnsi="Times New Roman" w:cs="Times New Roman"/>
          <w:color w:val="000000" w:themeColor="text1"/>
        </w:rPr>
        <w:t>100</w:t>
      </w:r>
    </w:p>
    <w:p w14:paraId="2D110672" w14:textId="77777777" w:rsidR="00EA61C3" w:rsidRPr="00403C00" w:rsidRDefault="00EA61C3" w:rsidP="00EA61C3">
      <w:pPr>
        <w:snapToGrid w:val="0"/>
        <w:spacing w:line="360" w:lineRule="auto"/>
        <w:ind w:left="1475" w:firstLine="645"/>
        <w:rPr>
          <w:color w:val="000000" w:themeColor="text1"/>
        </w:rPr>
      </w:pPr>
    </w:p>
    <w:p w14:paraId="013104FB" w14:textId="77777777" w:rsidR="00EA61C3" w:rsidRPr="00403C00" w:rsidRDefault="00EA61C3" w:rsidP="00EA61C3">
      <w:pPr>
        <w:snapToGrid w:val="0"/>
        <w:spacing w:line="360" w:lineRule="auto"/>
        <w:ind w:firstLineChars="100" w:firstLine="210"/>
        <w:rPr>
          <w:color w:val="000000" w:themeColor="text1"/>
        </w:rPr>
      </w:pPr>
      <w:r w:rsidRPr="00403C00">
        <w:rPr>
          <w:rFonts w:hint="eastAsia"/>
          <w:color w:val="000000" w:themeColor="text1"/>
        </w:rPr>
        <w:t>最优二叉树为</w:t>
      </w:r>
      <w:r w:rsidR="00F45F15" w:rsidRPr="00403C00">
        <w:rPr>
          <w:rFonts w:hint="eastAsia"/>
          <w:color w:val="000000" w:themeColor="text1"/>
        </w:rPr>
        <w:t>:</w:t>
      </w:r>
    </w:p>
    <w:p w14:paraId="5098C230" w14:textId="77777777" w:rsidR="00EA61C3" w:rsidRPr="00403C00" w:rsidRDefault="00EA61C3" w:rsidP="00EA61C3">
      <w:pPr>
        <w:snapToGrid w:val="0"/>
        <w:spacing w:line="360" w:lineRule="auto"/>
        <w:ind w:firstLineChars="100" w:firstLine="210"/>
        <w:rPr>
          <w:color w:val="000000" w:themeColor="text1"/>
        </w:rPr>
      </w:pPr>
    </w:p>
    <w:p w14:paraId="0F5E7D57" w14:textId="77777777" w:rsidR="00EA61C3" w:rsidRPr="00403C00" w:rsidRDefault="00EA61C3" w:rsidP="00EA61C3">
      <w:pPr>
        <w:snapToGrid w:val="0"/>
        <w:spacing w:line="360" w:lineRule="auto"/>
        <w:ind w:firstLineChars="100" w:firstLine="210"/>
        <w:rPr>
          <w:color w:val="000000" w:themeColor="text1"/>
        </w:rPr>
      </w:pPr>
    </w:p>
    <w:p w14:paraId="36FB1FA3" w14:textId="77777777" w:rsidR="00EA61C3" w:rsidRPr="00403C00" w:rsidRDefault="00EA61C3" w:rsidP="00EA61C3">
      <w:pPr>
        <w:snapToGrid w:val="0"/>
        <w:spacing w:line="360" w:lineRule="auto"/>
        <w:ind w:firstLineChars="100" w:firstLine="210"/>
        <w:rPr>
          <w:color w:val="000000" w:themeColor="text1"/>
        </w:rPr>
      </w:pPr>
    </w:p>
    <w:p w14:paraId="5AF9906C" w14:textId="77777777" w:rsidR="00EA61C3" w:rsidRPr="00403C00" w:rsidRDefault="00EA61C3" w:rsidP="00EA61C3">
      <w:pPr>
        <w:snapToGrid w:val="0"/>
        <w:spacing w:line="360" w:lineRule="auto"/>
        <w:ind w:firstLineChars="100" w:firstLine="210"/>
        <w:rPr>
          <w:color w:val="000000" w:themeColor="text1"/>
        </w:rPr>
      </w:pPr>
    </w:p>
    <w:p w14:paraId="332661C4" w14:textId="77777777" w:rsidR="00EA61C3" w:rsidRPr="00403C00" w:rsidRDefault="00EA61C3" w:rsidP="00EA61C3">
      <w:pPr>
        <w:snapToGrid w:val="0"/>
        <w:spacing w:line="360" w:lineRule="auto"/>
        <w:ind w:firstLineChars="100" w:firstLine="210"/>
        <w:rPr>
          <w:color w:val="000000" w:themeColor="text1"/>
        </w:rPr>
      </w:pPr>
      <w:r w:rsidRPr="00403C00">
        <w:rPr>
          <w:noProof/>
          <w:color w:val="000000" w:themeColor="text1"/>
        </w:rPr>
        <w:drawing>
          <wp:anchor distT="0" distB="0" distL="114300" distR="114300" simplePos="0" relativeHeight="251673600" behindDoc="0" locked="0" layoutInCell="1" allowOverlap="1" wp14:anchorId="424B473F" wp14:editId="5CF913B4">
            <wp:simplePos x="0" y="0"/>
            <wp:positionH relativeFrom="column">
              <wp:posOffset>1474696</wp:posOffset>
            </wp:positionH>
            <wp:positionV relativeFrom="paragraph">
              <wp:posOffset>45148</wp:posOffset>
            </wp:positionV>
            <wp:extent cx="2381250" cy="1581150"/>
            <wp:effectExtent l="0" t="0" r="0" b="0"/>
            <wp:wrapNone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2817092" w14:textId="77777777" w:rsidR="00EA61C3" w:rsidRPr="00403C00" w:rsidRDefault="00EA61C3" w:rsidP="00EA61C3">
      <w:pPr>
        <w:snapToGrid w:val="0"/>
        <w:spacing w:line="360" w:lineRule="auto"/>
        <w:ind w:firstLineChars="100" w:firstLine="210"/>
        <w:rPr>
          <w:color w:val="000000" w:themeColor="text1"/>
        </w:rPr>
      </w:pPr>
      <w:r w:rsidRPr="00403C00">
        <w:rPr>
          <w:rFonts w:hint="eastAsia"/>
          <w:color w:val="000000" w:themeColor="text1"/>
        </w:rPr>
        <w:t>编码树为：</w:t>
      </w:r>
    </w:p>
    <w:p w14:paraId="1AC87F1C" w14:textId="77777777" w:rsidR="00EA61C3" w:rsidRPr="00403C00" w:rsidRDefault="00EA61C3" w:rsidP="00EA61C3">
      <w:pPr>
        <w:snapToGrid w:val="0"/>
        <w:spacing w:line="360" w:lineRule="auto"/>
        <w:ind w:firstLineChars="100" w:firstLine="210"/>
        <w:rPr>
          <w:color w:val="000000" w:themeColor="text1"/>
        </w:rPr>
      </w:pPr>
    </w:p>
    <w:p w14:paraId="18C1287F" w14:textId="77777777" w:rsidR="00EA61C3" w:rsidRPr="00403C00" w:rsidRDefault="00EA61C3" w:rsidP="00EA61C3">
      <w:pPr>
        <w:snapToGrid w:val="0"/>
        <w:spacing w:line="360" w:lineRule="auto"/>
        <w:ind w:firstLineChars="100" w:firstLine="210"/>
        <w:rPr>
          <w:color w:val="000000" w:themeColor="text1"/>
        </w:rPr>
      </w:pPr>
    </w:p>
    <w:p w14:paraId="453B4303" w14:textId="77777777" w:rsidR="00EA61C3" w:rsidRPr="00403C00" w:rsidRDefault="00EA61C3" w:rsidP="00EA61C3">
      <w:pPr>
        <w:snapToGrid w:val="0"/>
        <w:spacing w:line="360" w:lineRule="auto"/>
        <w:ind w:firstLineChars="100" w:firstLine="210"/>
        <w:rPr>
          <w:color w:val="000000" w:themeColor="text1"/>
        </w:rPr>
      </w:pPr>
    </w:p>
    <w:p w14:paraId="0D86B0BF" w14:textId="77777777" w:rsidR="00EA61C3" w:rsidRPr="00403C00" w:rsidRDefault="00EA61C3" w:rsidP="00EA61C3">
      <w:pPr>
        <w:snapToGrid w:val="0"/>
        <w:spacing w:line="360" w:lineRule="auto"/>
        <w:ind w:firstLineChars="100" w:firstLine="210"/>
        <w:rPr>
          <w:color w:val="000000" w:themeColor="text1"/>
        </w:rPr>
      </w:pPr>
    </w:p>
    <w:p w14:paraId="03373D06" w14:textId="77777777" w:rsidR="00EA61C3" w:rsidRPr="00403C00" w:rsidRDefault="00EA61C3" w:rsidP="00EA61C3">
      <w:pPr>
        <w:snapToGrid w:val="0"/>
        <w:spacing w:line="360" w:lineRule="auto"/>
        <w:ind w:firstLineChars="100" w:firstLine="210"/>
        <w:rPr>
          <w:color w:val="000000" w:themeColor="text1"/>
        </w:rPr>
      </w:pPr>
    </w:p>
    <w:p w14:paraId="792CB40B" w14:textId="77777777" w:rsidR="00EA61C3" w:rsidRPr="00403C00" w:rsidRDefault="00EA61C3" w:rsidP="00EA61C3">
      <w:pPr>
        <w:snapToGrid w:val="0"/>
        <w:spacing w:line="360" w:lineRule="auto"/>
        <w:ind w:firstLineChars="100" w:firstLine="210"/>
        <w:rPr>
          <w:rFonts w:ascii="Times New Roman" w:hAnsi="Times New Roman" w:cs="Times New Roman"/>
          <w:color w:val="000000" w:themeColor="text1"/>
        </w:rPr>
      </w:pPr>
      <w:r w:rsidRPr="00403C00">
        <w:rPr>
          <w:rFonts w:ascii="Times New Roman" w:hAnsi="Times New Roman" w:cs="Times New Roman"/>
          <w:color w:val="000000" w:themeColor="text1"/>
        </w:rPr>
        <w:t>前缀码：</w:t>
      </w:r>
      <w:r w:rsidRPr="00403C00">
        <w:rPr>
          <w:rFonts w:ascii="Times New Roman" w:hAnsi="Times New Roman" w:cs="Times New Roman"/>
          <w:color w:val="000000" w:themeColor="text1"/>
        </w:rPr>
        <w:t>a</w:t>
      </w:r>
      <w:r w:rsidRPr="00403C00">
        <w:rPr>
          <w:rFonts w:ascii="Times New Roman" w:hAnsi="Times New Roman" w:cs="Times New Roman"/>
          <w:color w:val="000000" w:themeColor="text1"/>
        </w:rPr>
        <w:t>：</w:t>
      </w:r>
      <w:r w:rsidRPr="00403C00">
        <w:rPr>
          <w:rFonts w:ascii="Times New Roman" w:hAnsi="Times New Roman" w:cs="Times New Roman"/>
          <w:color w:val="000000" w:themeColor="text1"/>
        </w:rPr>
        <w:t>11</w:t>
      </w:r>
      <w:r w:rsidRPr="00403C00">
        <w:rPr>
          <w:rFonts w:ascii="Times New Roman" w:hAnsi="Times New Roman" w:cs="Times New Roman"/>
          <w:color w:val="000000" w:themeColor="text1"/>
        </w:rPr>
        <w:t>；</w:t>
      </w:r>
      <w:r w:rsidRPr="00403C00">
        <w:rPr>
          <w:rFonts w:ascii="Times New Roman" w:hAnsi="Times New Roman" w:cs="Times New Roman"/>
          <w:color w:val="000000" w:themeColor="text1"/>
        </w:rPr>
        <w:t xml:space="preserve"> b</w:t>
      </w:r>
      <w:r w:rsidRPr="00403C00">
        <w:rPr>
          <w:rFonts w:ascii="Times New Roman" w:hAnsi="Times New Roman" w:cs="Times New Roman"/>
          <w:color w:val="000000" w:themeColor="text1"/>
        </w:rPr>
        <w:t>：</w:t>
      </w:r>
      <w:r w:rsidRPr="00403C00">
        <w:rPr>
          <w:rFonts w:ascii="Times New Roman" w:hAnsi="Times New Roman" w:cs="Times New Roman"/>
          <w:color w:val="000000" w:themeColor="text1"/>
        </w:rPr>
        <w:t>01</w:t>
      </w:r>
      <w:r w:rsidRPr="00403C00">
        <w:rPr>
          <w:rFonts w:ascii="Times New Roman" w:hAnsi="Times New Roman" w:cs="Times New Roman"/>
          <w:color w:val="000000" w:themeColor="text1"/>
        </w:rPr>
        <w:t>；</w:t>
      </w:r>
      <w:r w:rsidRPr="00403C00">
        <w:rPr>
          <w:rFonts w:ascii="Times New Roman" w:hAnsi="Times New Roman" w:cs="Times New Roman"/>
          <w:color w:val="000000" w:themeColor="text1"/>
        </w:rPr>
        <w:t xml:space="preserve"> c</w:t>
      </w:r>
      <w:r w:rsidRPr="00403C00">
        <w:rPr>
          <w:rFonts w:ascii="Times New Roman" w:hAnsi="Times New Roman" w:cs="Times New Roman"/>
          <w:color w:val="000000" w:themeColor="text1"/>
        </w:rPr>
        <w:t>：</w:t>
      </w:r>
      <w:r w:rsidRPr="00403C00">
        <w:rPr>
          <w:rFonts w:ascii="Times New Roman" w:hAnsi="Times New Roman" w:cs="Times New Roman"/>
          <w:color w:val="000000" w:themeColor="text1"/>
        </w:rPr>
        <w:t>101</w:t>
      </w:r>
      <w:r w:rsidRPr="00403C00">
        <w:rPr>
          <w:rFonts w:ascii="Times New Roman" w:hAnsi="Times New Roman" w:cs="Times New Roman"/>
          <w:color w:val="000000" w:themeColor="text1"/>
        </w:rPr>
        <w:t>；</w:t>
      </w:r>
      <w:r w:rsidRPr="00403C00">
        <w:rPr>
          <w:rFonts w:ascii="Times New Roman" w:hAnsi="Times New Roman" w:cs="Times New Roman"/>
          <w:color w:val="000000" w:themeColor="text1"/>
        </w:rPr>
        <w:t xml:space="preserve"> d</w:t>
      </w:r>
      <w:r w:rsidRPr="00403C00">
        <w:rPr>
          <w:rFonts w:ascii="Times New Roman" w:hAnsi="Times New Roman" w:cs="Times New Roman"/>
          <w:color w:val="000000" w:themeColor="text1"/>
        </w:rPr>
        <w:t>：</w:t>
      </w:r>
      <w:r w:rsidRPr="00403C00">
        <w:rPr>
          <w:rFonts w:ascii="Times New Roman" w:hAnsi="Times New Roman" w:cs="Times New Roman"/>
          <w:color w:val="000000" w:themeColor="text1"/>
        </w:rPr>
        <w:t>100</w:t>
      </w:r>
      <w:r w:rsidRPr="00403C00">
        <w:rPr>
          <w:rFonts w:ascii="Times New Roman" w:hAnsi="Times New Roman" w:cs="Times New Roman"/>
          <w:color w:val="000000" w:themeColor="text1"/>
        </w:rPr>
        <w:t>；</w:t>
      </w:r>
      <w:r w:rsidRPr="00403C00">
        <w:rPr>
          <w:rFonts w:ascii="Times New Roman" w:hAnsi="Times New Roman" w:cs="Times New Roman"/>
          <w:color w:val="000000" w:themeColor="text1"/>
        </w:rPr>
        <w:t xml:space="preserve"> e</w:t>
      </w:r>
      <w:r w:rsidRPr="00403C00">
        <w:rPr>
          <w:rFonts w:ascii="Times New Roman" w:hAnsi="Times New Roman" w:cs="Times New Roman"/>
          <w:color w:val="000000" w:themeColor="text1"/>
        </w:rPr>
        <w:t>：</w:t>
      </w:r>
      <w:r w:rsidRPr="00403C00">
        <w:rPr>
          <w:rFonts w:ascii="Times New Roman" w:hAnsi="Times New Roman" w:cs="Times New Roman"/>
          <w:color w:val="000000" w:themeColor="text1"/>
        </w:rPr>
        <w:t>001</w:t>
      </w:r>
      <w:r w:rsidRPr="00403C00">
        <w:rPr>
          <w:rFonts w:ascii="Times New Roman" w:hAnsi="Times New Roman" w:cs="Times New Roman"/>
          <w:color w:val="000000" w:themeColor="text1"/>
        </w:rPr>
        <w:t>；</w:t>
      </w:r>
      <w:r w:rsidRPr="00403C00">
        <w:rPr>
          <w:rFonts w:ascii="Times New Roman" w:hAnsi="Times New Roman" w:cs="Times New Roman"/>
          <w:color w:val="000000" w:themeColor="text1"/>
        </w:rPr>
        <w:t>f</w:t>
      </w:r>
      <w:r w:rsidRPr="00403C00">
        <w:rPr>
          <w:rFonts w:ascii="Times New Roman" w:hAnsi="Times New Roman" w:cs="Times New Roman"/>
          <w:color w:val="000000" w:themeColor="text1"/>
        </w:rPr>
        <w:t>：</w:t>
      </w:r>
      <w:r w:rsidRPr="00403C00">
        <w:rPr>
          <w:rFonts w:ascii="Times New Roman" w:hAnsi="Times New Roman" w:cs="Times New Roman"/>
          <w:color w:val="000000" w:themeColor="text1"/>
        </w:rPr>
        <w:t>0000</w:t>
      </w:r>
      <w:r w:rsidRPr="00403C00">
        <w:rPr>
          <w:rFonts w:ascii="Times New Roman" w:hAnsi="Times New Roman" w:cs="Times New Roman"/>
          <w:color w:val="000000" w:themeColor="text1"/>
        </w:rPr>
        <w:t>；</w:t>
      </w:r>
      <w:r w:rsidRPr="00403C00">
        <w:rPr>
          <w:rFonts w:ascii="Times New Roman" w:hAnsi="Times New Roman" w:cs="Times New Roman"/>
          <w:color w:val="000000" w:themeColor="text1"/>
        </w:rPr>
        <w:t>g</w:t>
      </w:r>
      <w:r w:rsidRPr="00403C00">
        <w:rPr>
          <w:rFonts w:ascii="Times New Roman" w:hAnsi="Times New Roman" w:cs="Times New Roman"/>
          <w:color w:val="000000" w:themeColor="text1"/>
        </w:rPr>
        <w:t>：</w:t>
      </w:r>
      <w:r w:rsidRPr="00403C00">
        <w:rPr>
          <w:rFonts w:ascii="Times New Roman" w:hAnsi="Times New Roman" w:cs="Times New Roman"/>
          <w:color w:val="000000" w:themeColor="text1"/>
        </w:rPr>
        <w:t xml:space="preserve">0001 </w:t>
      </w:r>
    </w:p>
    <w:p w14:paraId="4303F1ED" w14:textId="77777777" w:rsidR="00F74E3E" w:rsidRPr="00403C00" w:rsidRDefault="00F74E3E" w:rsidP="007569E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0964D91B" w14:textId="77777777" w:rsidR="00AA5502" w:rsidRPr="00403C00" w:rsidRDefault="00AA5502" w:rsidP="007569E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7CE9A9A3" w14:textId="77777777" w:rsidR="00D52086" w:rsidRPr="00403C00" w:rsidRDefault="00D72B91" w:rsidP="007569E6">
      <w:pPr>
        <w:snapToGrid w:val="0"/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、假设英文字母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w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y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出现的频率分别为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2%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%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5%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%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%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0%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%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0%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，求传输它们的最佳前缀码，并给出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appy new year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的编码信息。</w:t>
      </w:r>
    </w:p>
    <w:p w14:paraId="2B1DC156" w14:textId="77777777" w:rsidR="00D52086" w:rsidRPr="00403C00" w:rsidRDefault="00D52086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403C00">
        <w:rPr>
          <w:rFonts w:ascii="宋体" w:hAnsi="宋体"/>
          <w:noProof/>
          <w:color w:val="000000" w:themeColor="text1"/>
        </w:rPr>
        <w:drawing>
          <wp:anchor distT="0" distB="0" distL="114300" distR="114300" simplePos="0" relativeHeight="251675648" behindDoc="0" locked="0" layoutInCell="1" allowOverlap="1" wp14:anchorId="5A75B5BC" wp14:editId="70C9C2DD">
            <wp:simplePos x="0" y="0"/>
            <wp:positionH relativeFrom="column">
              <wp:posOffset>1076325</wp:posOffset>
            </wp:positionH>
            <wp:positionV relativeFrom="paragraph">
              <wp:posOffset>590550</wp:posOffset>
            </wp:positionV>
            <wp:extent cx="2943225" cy="2790825"/>
            <wp:effectExtent l="0" t="0" r="9525" b="9525"/>
            <wp:wrapSquare wrapText="bothSides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03C00">
        <w:rPr>
          <w:rFonts w:ascii="宋体" w:hAnsi="宋体" w:hint="eastAsia"/>
          <w:b/>
          <w:color w:val="000000" w:themeColor="text1"/>
        </w:rPr>
        <w:t>解：</w:t>
      </w:r>
      <w:r w:rsidRPr="00403C00">
        <w:rPr>
          <w:rFonts w:ascii="宋体" w:hAnsi="宋体" w:hint="eastAsia"/>
          <w:color w:val="000000" w:themeColor="text1"/>
        </w:rPr>
        <w:t>根据权数构造最优二叉树。</w:t>
      </w:r>
      <w:r w:rsidRPr="00403C00">
        <w:rPr>
          <w:rFonts w:ascii="Times New Roman" w:hAnsi="Times New Roman" w:cs="Times New Roman"/>
          <w:color w:val="000000" w:themeColor="text1"/>
        </w:rPr>
        <w:t>传输它们的最佳前缀码如上图所示，</w:t>
      </w:r>
      <w:r w:rsidRPr="00403C00">
        <w:rPr>
          <w:rFonts w:ascii="Times New Roman" w:hAnsi="Times New Roman" w:cs="Times New Roman"/>
          <w:color w:val="000000" w:themeColor="text1"/>
        </w:rPr>
        <w:t>happy new year</w:t>
      </w:r>
      <w:r w:rsidRPr="00403C00">
        <w:rPr>
          <w:rFonts w:ascii="Times New Roman" w:hAnsi="Times New Roman" w:cs="Times New Roman"/>
          <w:color w:val="000000" w:themeColor="text1"/>
        </w:rPr>
        <w:t>的编码信息为：</w:t>
      </w:r>
      <w:r w:rsidRPr="00403C00">
        <w:rPr>
          <w:rFonts w:ascii="Times New Roman" w:hAnsi="Times New Roman" w:cs="Times New Roman"/>
          <w:color w:val="000000" w:themeColor="text1"/>
        </w:rPr>
        <w:t>10 011 0101 0101 001 110 111 0100 001 111 011 000</w:t>
      </w:r>
    </w:p>
    <w:p w14:paraId="2F8EC21B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12B952B0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6AA5EB59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7A42A51F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69C596C3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5C35A475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10F312BE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5822CEA0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4A5DB487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07E3882C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3EEBAD64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7267B203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0F251162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1C188C7C" w14:textId="77777777" w:rsidR="00B04F8F" w:rsidRPr="00403C00" w:rsidRDefault="00B04F8F" w:rsidP="00FB7858">
      <w:pPr>
        <w:pStyle w:val="aa"/>
        <w:spacing w:afterLines="50" w:after="156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6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某工程项目有</w:t>
      </w:r>
      <w:r w:rsidRPr="00403C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403C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个工序，工序之间的关系和完成时间如下表所示：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248"/>
        <w:gridCol w:w="528"/>
        <w:gridCol w:w="528"/>
        <w:gridCol w:w="520"/>
        <w:gridCol w:w="520"/>
        <w:gridCol w:w="520"/>
        <w:gridCol w:w="811"/>
        <w:gridCol w:w="811"/>
        <w:gridCol w:w="811"/>
      </w:tblGrid>
      <w:tr w:rsidR="00403C00" w:rsidRPr="00403C00" w14:paraId="7CC85BAA" w14:textId="77777777" w:rsidTr="00B04F8F">
        <w:trPr>
          <w:trHeight w:val="415"/>
          <w:jc w:val="center"/>
        </w:trPr>
        <w:tc>
          <w:tcPr>
            <w:tcW w:w="1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4D22724" w14:textId="77777777" w:rsidR="00B04F8F" w:rsidRPr="00403C00" w:rsidRDefault="00B04F8F" w:rsidP="00FB7858">
            <w:pPr>
              <w:pStyle w:val="aa"/>
              <w:spacing w:afterLines="50" w:after="156"/>
              <w:ind w:firstLineChars="100" w:firstLine="2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活动</w:t>
            </w:r>
          </w:p>
        </w:tc>
        <w:tc>
          <w:tcPr>
            <w:tcW w:w="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D3495D3" w14:textId="77777777" w:rsidR="00B04F8F" w:rsidRPr="00403C00" w:rsidRDefault="00B04F8F">
            <w:pPr>
              <w:pStyle w:val="aa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564A256" w14:textId="77777777" w:rsidR="00B04F8F" w:rsidRPr="00403C00" w:rsidRDefault="00B04F8F">
            <w:pPr>
              <w:pStyle w:val="aa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0B47930" w14:textId="77777777" w:rsidR="00B04F8F" w:rsidRPr="00403C00" w:rsidRDefault="00B04F8F">
            <w:pPr>
              <w:pStyle w:val="aa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699E5E7" w14:textId="77777777" w:rsidR="00B04F8F" w:rsidRPr="00403C00" w:rsidRDefault="00B04F8F">
            <w:pPr>
              <w:pStyle w:val="aa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915A2FD" w14:textId="77777777" w:rsidR="00B04F8F" w:rsidRPr="00403C00" w:rsidRDefault="00B04F8F">
            <w:pPr>
              <w:pStyle w:val="aa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E1A961B" w14:textId="77777777" w:rsidR="00B04F8F" w:rsidRPr="00403C00" w:rsidRDefault="00B04F8F">
            <w:pPr>
              <w:pStyle w:val="aa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CFD6D9E" w14:textId="77777777" w:rsidR="00B04F8F" w:rsidRPr="00403C00" w:rsidRDefault="00B04F8F">
            <w:pPr>
              <w:pStyle w:val="aa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7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62F7C6" w14:textId="77777777" w:rsidR="00B04F8F" w:rsidRPr="00403C00" w:rsidRDefault="00B04F8F">
            <w:pPr>
              <w:pStyle w:val="aa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8</w:t>
            </w:r>
          </w:p>
        </w:tc>
      </w:tr>
      <w:tr w:rsidR="00403C00" w:rsidRPr="00403C00" w14:paraId="3778AAE7" w14:textId="77777777" w:rsidTr="00B04F8F">
        <w:trPr>
          <w:trHeight w:val="367"/>
          <w:jc w:val="center"/>
        </w:trPr>
        <w:tc>
          <w:tcPr>
            <w:tcW w:w="1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D7188F6" w14:textId="77777777" w:rsidR="00B04F8F" w:rsidRPr="00403C00" w:rsidRDefault="00B04F8F" w:rsidP="00FB7858">
            <w:pPr>
              <w:pStyle w:val="aa"/>
              <w:spacing w:afterLines="50" w:after="15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时间</w:t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403C00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天</w:t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7A0171C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3A393E4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56D8272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532297B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06E13E6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FE2B94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6DAC27B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163A9E0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</w:tr>
      <w:tr w:rsidR="00403C00" w:rsidRPr="00403C00" w14:paraId="7E04F061" w14:textId="77777777" w:rsidTr="00B04F8F">
        <w:trPr>
          <w:trHeight w:val="163"/>
          <w:jc w:val="center"/>
        </w:trPr>
        <w:tc>
          <w:tcPr>
            <w:tcW w:w="1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B41200F" w14:textId="77777777" w:rsidR="00B04F8F" w:rsidRPr="00403C00" w:rsidRDefault="00B04F8F" w:rsidP="00FB7858">
            <w:pPr>
              <w:pStyle w:val="aa"/>
              <w:spacing w:afterLines="50" w:after="15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先决条件</w:t>
            </w:r>
          </w:p>
        </w:tc>
        <w:tc>
          <w:tcPr>
            <w:tcW w:w="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C77A581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－</w:t>
            </w:r>
          </w:p>
        </w:tc>
        <w:tc>
          <w:tcPr>
            <w:tcW w:w="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5153FB3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－</w:t>
            </w:r>
          </w:p>
        </w:tc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3976FD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696B442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E8E14A1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BBA375D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1EA9A37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02B08FF" w14:textId="77777777" w:rsidR="00B04F8F" w:rsidRPr="00403C00" w:rsidRDefault="00B04F8F" w:rsidP="00FB7858">
            <w:pPr>
              <w:pStyle w:val="aa"/>
              <w:spacing w:afterLines="50" w:after="15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61"/>
            </w:r>
            <w:r w:rsidRPr="00403C0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6</w:t>
            </w:r>
          </w:p>
        </w:tc>
      </w:tr>
    </w:tbl>
    <w:p w14:paraId="1E86BFF6" w14:textId="77777777" w:rsidR="00B04F8F" w:rsidRPr="00403C00" w:rsidRDefault="00B04F8F" w:rsidP="00FB7858">
      <w:pPr>
        <w:pStyle w:val="aa"/>
        <w:spacing w:beforeLines="50" w:before="156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画出项目网络图；</w:t>
      </w:r>
    </w:p>
    <w:p w14:paraId="327F0A9F" w14:textId="77777777" w:rsidR="00B04F8F" w:rsidRPr="00403C00" w:rsidRDefault="00B04F8F" w:rsidP="00B04F8F">
      <w:pPr>
        <w:pStyle w:val="aa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Pr="00403C00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403C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求关键路径、关键工序和项目工期。</w:t>
      </w:r>
    </w:p>
    <w:p w14:paraId="4EC74FD3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4F4E383B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06CFFC77" w14:textId="77777777" w:rsidR="00B04F8F" w:rsidRPr="00403C00" w:rsidRDefault="00B04F8F" w:rsidP="00D52086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14:paraId="74150A37" w14:textId="77777777" w:rsidR="00B04F8F" w:rsidRPr="00403C00" w:rsidRDefault="00B04F8F" w:rsidP="00D52086">
      <w:pPr>
        <w:snapToGrid w:val="0"/>
        <w:spacing w:line="360" w:lineRule="auto"/>
        <w:rPr>
          <w:rFonts w:ascii="宋体" w:hAnsi="宋体"/>
          <w:color w:val="000000" w:themeColor="text1"/>
        </w:rPr>
      </w:pPr>
    </w:p>
    <w:sectPr w:rsidR="00B04F8F" w:rsidRPr="00403C00" w:rsidSect="00270C70">
      <w:footerReference w:type="default" r:id="rId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CE230C" w14:textId="77777777" w:rsidR="00DC5AD9" w:rsidRDefault="00DC5AD9" w:rsidP="00A611F7">
      <w:r>
        <w:separator/>
      </w:r>
    </w:p>
  </w:endnote>
  <w:endnote w:type="continuationSeparator" w:id="0">
    <w:p w14:paraId="00E24CD3" w14:textId="77777777" w:rsidR="00DC5AD9" w:rsidRDefault="00DC5AD9" w:rsidP="00A611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65222613"/>
      <w:docPartObj>
        <w:docPartGallery w:val="Page Numbers (Bottom of Page)"/>
        <w:docPartUnique/>
      </w:docPartObj>
    </w:sdtPr>
    <w:sdtEndPr/>
    <w:sdtContent>
      <w:p w14:paraId="11C17E98" w14:textId="77777777" w:rsidR="00C401D3" w:rsidRDefault="00FB7858">
        <w:pPr>
          <w:pStyle w:val="a5"/>
          <w:jc w:val="center"/>
        </w:pPr>
        <w:r>
          <w:fldChar w:fldCharType="begin"/>
        </w:r>
        <w:r w:rsidR="00C401D3">
          <w:instrText>PAGE   \* MERGEFORMAT</w:instrText>
        </w:r>
        <w:r>
          <w:fldChar w:fldCharType="separate"/>
        </w:r>
        <w:r w:rsidR="00B8496A" w:rsidRPr="00B8496A">
          <w:rPr>
            <w:noProof/>
            <w:lang w:val="zh-CN"/>
          </w:rPr>
          <w:t>4</w:t>
        </w:r>
        <w:r>
          <w:fldChar w:fldCharType="end"/>
        </w:r>
      </w:p>
    </w:sdtContent>
  </w:sdt>
  <w:p w14:paraId="472245A4" w14:textId="77777777" w:rsidR="00C401D3" w:rsidRDefault="00C401D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2D2163" w14:textId="77777777" w:rsidR="00DC5AD9" w:rsidRDefault="00DC5AD9" w:rsidP="00A611F7">
      <w:r>
        <w:separator/>
      </w:r>
    </w:p>
  </w:footnote>
  <w:footnote w:type="continuationSeparator" w:id="0">
    <w:p w14:paraId="0DDE3098" w14:textId="77777777" w:rsidR="00DC5AD9" w:rsidRDefault="00DC5AD9" w:rsidP="00A611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0D2278"/>
    <w:multiLevelType w:val="hybridMultilevel"/>
    <w:tmpl w:val="3724D560"/>
    <w:lvl w:ilvl="0" w:tplc="3C4A2D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4BD71E3"/>
    <w:multiLevelType w:val="hybridMultilevel"/>
    <w:tmpl w:val="73B6B28C"/>
    <w:lvl w:ilvl="0" w:tplc="F65CC72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</w:lvl>
    <w:lvl w:ilvl="1" w:tplc="565C8FB8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</w:lvl>
    <w:lvl w:ilvl="2" w:tplc="4C7EE3DE">
      <w:start w:val="1"/>
      <w:numFmt w:val="upperLetter"/>
      <w:lvlText w:val="%3、"/>
      <w:lvlJc w:val="left"/>
      <w:pPr>
        <w:tabs>
          <w:tab w:val="num" w:pos="1200"/>
        </w:tabs>
        <w:ind w:left="12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AE16C2B"/>
    <w:multiLevelType w:val="hybridMultilevel"/>
    <w:tmpl w:val="3710E4E8"/>
    <w:lvl w:ilvl="0" w:tplc="594ACEBA">
      <w:start w:val="3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B5526D6"/>
    <w:multiLevelType w:val="hybridMultilevel"/>
    <w:tmpl w:val="6A20E3BA"/>
    <w:lvl w:ilvl="0" w:tplc="B4DE585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</w:lvl>
    <w:lvl w:ilvl="1" w:tplc="32ECEB4C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</w:lvl>
    <w:lvl w:ilvl="2" w:tplc="FF4C934E">
      <w:start w:val="1"/>
      <w:numFmt w:val="upperLetter"/>
      <w:lvlText w:val="%3、"/>
      <w:lvlJc w:val="left"/>
      <w:pPr>
        <w:tabs>
          <w:tab w:val="num" w:pos="1200"/>
        </w:tabs>
        <w:ind w:left="12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27D19F9"/>
    <w:multiLevelType w:val="hybridMultilevel"/>
    <w:tmpl w:val="14DA64FC"/>
    <w:lvl w:ilvl="0" w:tplc="0A1628DE">
      <w:start w:val="1"/>
      <w:numFmt w:val="upperLetter"/>
      <w:lvlText w:val="%1、"/>
      <w:lvlJc w:val="left"/>
      <w:pPr>
        <w:tabs>
          <w:tab w:val="num" w:pos="795"/>
        </w:tabs>
        <w:ind w:left="795" w:hanging="360"/>
      </w:pPr>
    </w:lvl>
    <w:lvl w:ilvl="1" w:tplc="6658A4CA">
      <w:start w:val="1"/>
      <w:numFmt w:val="decimal"/>
      <w:lvlText w:val="%2、"/>
      <w:lvlJc w:val="left"/>
      <w:pPr>
        <w:tabs>
          <w:tab w:val="num" w:pos="1215"/>
        </w:tabs>
        <w:ind w:left="1215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38C3C71"/>
    <w:multiLevelType w:val="hybridMultilevel"/>
    <w:tmpl w:val="45229B8C"/>
    <w:lvl w:ilvl="0" w:tplc="1A6E62C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76A5FEE"/>
    <w:multiLevelType w:val="hybridMultilevel"/>
    <w:tmpl w:val="AFAE39CA"/>
    <w:lvl w:ilvl="0" w:tplc="594411F2">
      <w:start w:val="40"/>
      <w:numFmt w:val="decimal"/>
      <w:lvlText w:val="%1"/>
      <w:lvlJc w:val="left"/>
      <w:pPr>
        <w:tabs>
          <w:tab w:val="num" w:pos="2840"/>
        </w:tabs>
        <w:ind w:left="2840" w:hanging="1365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  <w:num w:numId="4">
    <w:abstractNumId w:val="6"/>
    <w:lvlOverride w:ilvl="0">
      <w:startOverride w:val="4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104E5"/>
    <w:rsid w:val="00035367"/>
    <w:rsid w:val="0005611A"/>
    <w:rsid w:val="000706B6"/>
    <w:rsid w:val="000F067B"/>
    <w:rsid w:val="0014132B"/>
    <w:rsid w:val="00157A13"/>
    <w:rsid w:val="001754D9"/>
    <w:rsid w:val="00196613"/>
    <w:rsid w:val="001C6C39"/>
    <w:rsid w:val="002241A5"/>
    <w:rsid w:val="00270C70"/>
    <w:rsid w:val="00284B44"/>
    <w:rsid w:val="0031605D"/>
    <w:rsid w:val="0032741B"/>
    <w:rsid w:val="00375E62"/>
    <w:rsid w:val="00380B6D"/>
    <w:rsid w:val="00381556"/>
    <w:rsid w:val="004030F7"/>
    <w:rsid w:val="00403C00"/>
    <w:rsid w:val="00410324"/>
    <w:rsid w:val="004263F2"/>
    <w:rsid w:val="00460035"/>
    <w:rsid w:val="004734E4"/>
    <w:rsid w:val="004C4497"/>
    <w:rsid w:val="0050025F"/>
    <w:rsid w:val="00503C76"/>
    <w:rsid w:val="00515A0D"/>
    <w:rsid w:val="005246C9"/>
    <w:rsid w:val="00547844"/>
    <w:rsid w:val="00562960"/>
    <w:rsid w:val="00580D66"/>
    <w:rsid w:val="005B0E02"/>
    <w:rsid w:val="005C493D"/>
    <w:rsid w:val="006024BF"/>
    <w:rsid w:val="0062297F"/>
    <w:rsid w:val="00633096"/>
    <w:rsid w:val="006D74EB"/>
    <w:rsid w:val="0072407E"/>
    <w:rsid w:val="007569E6"/>
    <w:rsid w:val="00774699"/>
    <w:rsid w:val="00782591"/>
    <w:rsid w:val="007D0F2D"/>
    <w:rsid w:val="00804789"/>
    <w:rsid w:val="0082344E"/>
    <w:rsid w:val="0083061C"/>
    <w:rsid w:val="00834002"/>
    <w:rsid w:val="00844D9B"/>
    <w:rsid w:val="00854A17"/>
    <w:rsid w:val="00876A9F"/>
    <w:rsid w:val="008F2956"/>
    <w:rsid w:val="0092091C"/>
    <w:rsid w:val="009604A5"/>
    <w:rsid w:val="009635AF"/>
    <w:rsid w:val="00997C87"/>
    <w:rsid w:val="009D188A"/>
    <w:rsid w:val="009E40C6"/>
    <w:rsid w:val="00A07940"/>
    <w:rsid w:val="00A2607C"/>
    <w:rsid w:val="00A36F84"/>
    <w:rsid w:val="00A37018"/>
    <w:rsid w:val="00A54A9E"/>
    <w:rsid w:val="00A611F7"/>
    <w:rsid w:val="00AA5502"/>
    <w:rsid w:val="00AA5567"/>
    <w:rsid w:val="00AC306B"/>
    <w:rsid w:val="00AF308B"/>
    <w:rsid w:val="00B04F8F"/>
    <w:rsid w:val="00B1289C"/>
    <w:rsid w:val="00B50487"/>
    <w:rsid w:val="00B76AED"/>
    <w:rsid w:val="00B8496A"/>
    <w:rsid w:val="00B85A87"/>
    <w:rsid w:val="00B86AD5"/>
    <w:rsid w:val="00BA7251"/>
    <w:rsid w:val="00BD0EA8"/>
    <w:rsid w:val="00BE1B87"/>
    <w:rsid w:val="00C068B6"/>
    <w:rsid w:val="00C17C77"/>
    <w:rsid w:val="00C401D3"/>
    <w:rsid w:val="00C516C6"/>
    <w:rsid w:val="00C724F7"/>
    <w:rsid w:val="00C932BE"/>
    <w:rsid w:val="00CC1DC3"/>
    <w:rsid w:val="00D2522D"/>
    <w:rsid w:val="00D45ED9"/>
    <w:rsid w:val="00D52086"/>
    <w:rsid w:val="00D70370"/>
    <w:rsid w:val="00D72B91"/>
    <w:rsid w:val="00DB5916"/>
    <w:rsid w:val="00DC5AD9"/>
    <w:rsid w:val="00DF3E8F"/>
    <w:rsid w:val="00E558A9"/>
    <w:rsid w:val="00E71152"/>
    <w:rsid w:val="00E92572"/>
    <w:rsid w:val="00EA61C3"/>
    <w:rsid w:val="00F104E5"/>
    <w:rsid w:val="00F1792F"/>
    <w:rsid w:val="00F229E8"/>
    <w:rsid w:val="00F45F15"/>
    <w:rsid w:val="00F60720"/>
    <w:rsid w:val="00F74E3E"/>
    <w:rsid w:val="00FB7858"/>
    <w:rsid w:val="00FC4EF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0A445F"/>
  <w15:docId w15:val="{2A5A3560-40C4-48DE-A9F9-98D0ECEAC5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70C7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611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611F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611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611F7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A611F7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A611F7"/>
    <w:rPr>
      <w:sz w:val="18"/>
      <w:szCs w:val="18"/>
    </w:rPr>
  </w:style>
  <w:style w:type="paragraph" w:styleId="a9">
    <w:name w:val="List Paragraph"/>
    <w:basedOn w:val="a"/>
    <w:uiPriority w:val="34"/>
    <w:qFormat/>
    <w:rsid w:val="00035367"/>
    <w:pPr>
      <w:ind w:firstLineChars="200" w:firstLine="420"/>
    </w:pPr>
  </w:style>
  <w:style w:type="paragraph" w:styleId="aa">
    <w:name w:val="Plain Text"/>
    <w:basedOn w:val="a"/>
    <w:link w:val="ab"/>
    <w:unhideWhenUsed/>
    <w:rsid w:val="00B04F8F"/>
    <w:rPr>
      <w:rFonts w:ascii="宋体" w:eastAsia="宋体" w:hAnsi="Courier New" w:cs="Courier New"/>
      <w:szCs w:val="21"/>
    </w:rPr>
  </w:style>
  <w:style w:type="character" w:customStyle="1" w:styleId="ab">
    <w:name w:val="纯文本 字符"/>
    <w:basedOn w:val="a0"/>
    <w:link w:val="aa"/>
    <w:rsid w:val="00B04F8F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01037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image" Target="media/image23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42" Type="http://schemas.openxmlformats.org/officeDocument/2006/relationships/image" Target="media/image26.wmf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7.wmf"/><Relationship Id="rId38" Type="http://schemas.openxmlformats.org/officeDocument/2006/relationships/image" Target="media/image22.wmf"/><Relationship Id="rId46" Type="http://schemas.openxmlformats.org/officeDocument/2006/relationships/image" Target="media/image30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41" Type="http://schemas.openxmlformats.org/officeDocument/2006/relationships/image" Target="media/image25.pn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9.bin"/><Relationship Id="rId37" Type="http://schemas.openxmlformats.org/officeDocument/2006/relationships/image" Target="media/image21.wmf"/><Relationship Id="rId40" Type="http://schemas.openxmlformats.org/officeDocument/2006/relationships/image" Target="media/image24.png"/><Relationship Id="rId45" Type="http://schemas.openxmlformats.org/officeDocument/2006/relationships/image" Target="media/image29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image" Target="media/image20.wmf"/><Relationship Id="rId49" Type="http://schemas.openxmlformats.org/officeDocument/2006/relationships/image" Target="media/image33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6.wmf"/><Relationship Id="rId44" Type="http://schemas.openxmlformats.org/officeDocument/2006/relationships/image" Target="media/image28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wmf"/><Relationship Id="rId35" Type="http://schemas.openxmlformats.org/officeDocument/2006/relationships/image" Target="media/image19.wmf"/><Relationship Id="rId43" Type="http://schemas.openxmlformats.org/officeDocument/2006/relationships/image" Target="media/image27.wmf"/><Relationship Id="rId48" Type="http://schemas.openxmlformats.org/officeDocument/2006/relationships/image" Target="media/image32.png"/><Relationship Id="rId8" Type="http://schemas.openxmlformats.org/officeDocument/2006/relationships/image" Target="media/image1.png"/><Relationship Id="rId5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419DE4-3A3F-41B7-A87C-07E1985E42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</TotalTime>
  <Pages>5</Pages>
  <Words>348</Words>
  <Characters>1989</Characters>
  <Application>Microsoft Office Word</Application>
  <DocSecurity>0</DocSecurity>
  <Lines>16</Lines>
  <Paragraphs>4</Paragraphs>
  <ScaleCrop>false</ScaleCrop>
  <Company/>
  <LinksUpToDate>false</LinksUpToDate>
  <CharactersWithSpaces>2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</dc:creator>
  <cp:keywords/>
  <dc:description/>
  <cp:lastModifiedBy>1215069082@qq.com</cp:lastModifiedBy>
  <cp:revision>109</cp:revision>
  <dcterms:created xsi:type="dcterms:W3CDTF">2015-12-13T06:16:00Z</dcterms:created>
  <dcterms:modified xsi:type="dcterms:W3CDTF">2021-01-17T12:08:00Z</dcterms:modified>
</cp:coreProperties>
</file>